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1AB" w:rsidRPr="00825F5A" w:rsidRDefault="003A21AB" w:rsidP="00825F5A">
      <w:pPr>
        <w:pStyle w:val="af9"/>
        <w:spacing w:after="0" w:line="240" w:lineRule="auto"/>
        <w:rPr>
          <w:rFonts w:ascii="Times New Roman" w:hAnsi="Times New Roman"/>
        </w:rPr>
      </w:pPr>
      <w:r w:rsidRPr="00825F5A">
        <w:rPr>
          <w:rStyle w:val="10"/>
          <w:rFonts w:ascii="Times New Roman" w:hAnsi="Times New Roman"/>
        </w:rPr>
        <w:t>Лекция</w:t>
      </w:r>
      <w:r w:rsidRPr="00825F5A">
        <w:rPr>
          <w:rFonts w:ascii="Times New Roman" w:hAnsi="Times New Roman"/>
        </w:rPr>
        <w:t>15</w:t>
      </w:r>
    </w:p>
    <w:p w:rsidR="003A21AB" w:rsidRPr="00825F5A" w:rsidRDefault="003A21AB" w:rsidP="00825F5A">
      <w:pPr>
        <w:pStyle w:val="2"/>
        <w:spacing w:after="0" w:line="240" w:lineRule="auto"/>
        <w:rPr>
          <w:rFonts w:ascii="Times New Roman" w:hAnsi="Times New Roman"/>
        </w:rPr>
      </w:pPr>
      <w:r w:rsidRPr="00825F5A">
        <w:rPr>
          <w:rFonts w:ascii="Times New Roman" w:hAnsi="Times New Roman"/>
        </w:rPr>
        <w:t>Электропроводность электролитов</w:t>
      </w:r>
    </w:p>
    <w:p w:rsidR="003A21AB" w:rsidRPr="00825F5A" w:rsidRDefault="003A21AB" w:rsidP="00825F5A">
      <w:pPr>
        <w:pStyle w:val="af7"/>
        <w:spacing w:line="240" w:lineRule="auto"/>
        <w:ind w:left="0" w:right="0"/>
        <w:rPr>
          <w:rFonts w:ascii="Times New Roman" w:hAnsi="Times New Roman"/>
          <w:sz w:val="32"/>
          <w:szCs w:val="32"/>
        </w:rPr>
      </w:pPr>
      <w:r w:rsidRPr="00825F5A">
        <w:rPr>
          <w:rStyle w:val="a5"/>
          <w:rFonts w:ascii="Times New Roman" w:hAnsi="Times New Roman"/>
          <w:sz w:val="32"/>
          <w:szCs w:val="32"/>
        </w:rPr>
        <w:t>Вопросы.</w:t>
      </w:r>
      <w:r w:rsidRPr="00825F5A">
        <w:rPr>
          <w:rFonts w:ascii="Times New Roman" w:hAnsi="Times New Roman"/>
          <w:sz w:val="32"/>
          <w:szCs w:val="32"/>
        </w:rPr>
        <w:t xml:space="preserve"> Электролиты. Электролитическая диссоциация. Подвижность ионов. Закон Ома для электролитов. Электролиз. Законы Фарадея. Определе</w:t>
      </w:r>
      <w:r w:rsidR="00C40F73" w:rsidRPr="00825F5A">
        <w:rPr>
          <w:rFonts w:ascii="Times New Roman" w:hAnsi="Times New Roman"/>
          <w:sz w:val="32"/>
          <w:szCs w:val="32"/>
        </w:rPr>
        <w:t>ние заряда иона.</w:t>
      </w:r>
    </w:p>
    <w:p w:rsidR="003A21AB" w:rsidRPr="00825F5A" w:rsidRDefault="003A21AB" w:rsidP="00825F5A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825F5A">
        <w:rPr>
          <w:rFonts w:ascii="Times New Roman" w:hAnsi="Times New Roman"/>
          <w:sz w:val="32"/>
          <w:szCs w:val="32"/>
        </w:rPr>
        <w:t>15.1.</w:t>
      </w:r>
      <w:r w:rsidR="00C40F73" w:rsidRPr="00825F5A">
        <w:rPr>
          <w:rFonts w:ascii="Times New Roman" w:hAnsi="Times New Roman"/>
          <w:sz w:val="32"/>
          <w:szCs w:val="32"/>
        </w:rPr>
        <w:t> </w:t>
      </w:r>
      <w:r w:rsidRPr="00825F5A">
        <w:rPr>
          <w:rFonts w:ascii="Times New Roman" w:hAnsi="Times New Roman"/>
          <w:sz w:val="32"/>
          <w:szCs w:val="32"/>
        </w:rPr>
        <w:t>Электролиты. Электролитическая диссоциация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В большинстве электропроводящих жидкостей (в основном – это водные растворы солей, щелочей и неорганических кислот), а также в некоторых твердых телах (в некоторых кристаллах и расплавах) носителями электрического заряда являются ионы. Ионы – электрически заряженные частицы, образующиеся при потере или при присоединении электронов атомами, молекулами, радикалами. Ионы могут быть положительными (при потере электронов) и отрицательными (при присоединении электронов). Положительные ионы называются катионами, а отрицательные анионами и обозначаются соответственно </w:t>
      </w:r>
      <w:proofErr w:type="gramStart"/>
      <w:r w:rsidR="00044241" w:rsidRPr="00825F5A">
        <w:rPr>
          <w:i/>
          <w:sz w:val="32"/>
          <w:szCs w:val="32"/>
        </w:rPr>
        <w:t>К</w:t>
      </w:r>
      <w:proofErr w:type="gramEnd"/>
      <w:r w:rsidR="00044241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 xml:space="preserve"> и </w:t>
      </w:r>
      <w:r w:rsidR="00044241" w:rsidRPr="00825F5A">
        <w:rPr>
          <w:i/>
          <w:sz w:val="32"/>
          <w:szCs w:val="32"/>
        </w:rPr>
        <w:t>А</w:t>
      </w:r>
      <w:r w:rsidR="00044241" w:rsidRPr="00825F5A">
        <w:rPr>
          <w:sz w:val="32"/>
          <w:szCs w:val="32"/>
          <w:vertAlign w:val="superscript"/>
        </w:rPr>
        <w:t>–</w:t>
      </w:r>
      <w:r w:rsidRPr="00825F5A">
        <w:rPr>
          <w:sz w:val="32"/>
          <w:szCs w:val="32"/>
        </w:rPr>
        <w:t xml:space="preserve">, где </w:t>
      </w:r>
      <w:r w:rsidR="00DC4721" w:rsidRPr="00825F5A">
        <w:rPr>
          <w:rStyle w:val="af4"/>
          <w:sz w:val="32"/>
          <w:szCs w:val="32"/>
        </w:rPr>
        <w:t>K</w:t>
      </w:r>
      <w:r w:rsidRPr="00825F5A">
        <w:rPr>
          <w:sz w:val="32"/>
          <w:szCs w:val="32"/>
        </w:rPr>
        <w:t xml:space="preserve"> и </w:t>
      </w:r>
      <w:r w:rsidR="00DC4721" w:rsidRPr="00825F5A">
        <w:rPr>
          <w:rStyle w:val="af4"/>
          <w:sz w:val="32"/>
          <w:szCs w:val="32"/>
        </w:rPr>
        <w:t>A</w:t>
      </w:r>
      <w:r w:rsidRPr="00825F5A">
        <w:rPr>
          <w:sz w:val="32"/>
          <w:szCs w:val="32"/>
        </w:rPr>
        <w:t xml:space="preserve"> символы химического элемента. Заряд иона кратен заряду электрона. В жидкостях ионы могут существовать в несвязанном состоянии. Вещества с ионным механизмом проводимости называются </w:t>
      </w:r>
      <w:r w:rsidRPr="00825F5A">
        <w:rPr>
          <w:rStyle w:val="a6"/>
          <w:sz w:val="32"/>
          <w:szCs w:val="32"/>
        </w:rPr>
        <w:t>электролитами</w:t>
      </w:r>
      <w:r w:rsidRPr="00825F5A">
        <w:rPr>
          <w:sz w:val="32"/>
          <w:szCs w:val="32"/>
        </w:rPr>
        <w:t xml:space="preserve"> или </w:t>
      </w:r>
      <w:r w:rsidRPr="00825F5A">
        <w:rPr>
          <w:rStyle w:val="a6"/>
          <w:sz w:val="32"/>
          <w:szCs w:val="32"/>
        </w:rPr>
        <w:t>проводниками II рода</w:t>
      </w:r>
      <w:r w:rsidRPr="00825F5A">
        <w:rPr>
          <w:sz w:val="32"/>
          <w:szCs w:val="32"/>
        </w:rPr>
        <w:t xml:space="preserve">. Подобная проводимость отличается от электронной, так как сопровождается химическими превращениями, которые </w:t>
      </w:r>
      <w:proofErr w:type="spellStart"/>
      <w:r w:rsidRPr="00825F5A">
        <w:rPr>
          <w:sz w:val="32"/>
          <w:szCs w:val="32"/>
        </w:rPr>
        <w:t>М.Фарадей</w:t>
      </w:r>
      <w:proofErr w:type="spellEnd"/>
      <w:r w:rsidRPr="00825F5A">
        <w:rPr>
          <w:sz w:val="32"/>
          <w:szCs w:val="32"/>
        </w:rPr>
        <w:t xml:space="preserve"> назвал электрохимическими реакциями. Вещества с электронным механизмом проводимости называют </w:t>
      </w:r>
      <w:r w:rsidRPr="00825F5A">
        <w:rPr>
          <w:rStyle w:val="a6"/>
          <w:sz w:val="32"/>
          <w:szCs w:val="32"/>
        </w:rPr>
        <w:t>проводниками I рода</w:t>
      </w:r>
      <w:r w:rsidRPr="00825F5A">
        <w:rPr>
          <w:sz w:val="32"/>
          <w:szCs w:val="32"/>
        </w:rPr>
        <w:t>.</w:t>
      </w:r>
    </w:p>
    <w:p w:rsidR="000B65F0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Процесс распада молекулы растворенного вещества на противоположно заряженные ионы происходит в результате взаимодействия этой молекулы с молекулами растворителя и называется </w:t>
      </w:r>
      <w:r w:rsidRPr="00825F5A">
        <w:rPr>
          <w:rStyle w:val="a6"/>
          <w:sz w:val="32"/>
          <w:szCs w:val="32"/>
        </w:rPr>
        <w:t>электролитической диссоциацией</w:t>
      </w:r>
      <w:r w:rsidRPr="00825F5A">
        <w:rPr>
          <w:sz w:val="32"/>
          <w:szCs w:val="32"/>
        </w:rPr>
        <w:t xml:space="preserve">. На рис.15.1 показан механизм распада полярной молекулы </w:t>
      </w:r>
      <w:proofErr w:type="spellStart"/>
      <w:r w:rsidRPr="00825F5A">
        <w:rPr>
          <w:sz w:val="32"/>
          <w:szCs w:val="32"/>
          <w:lang w:val="en-US"/>
        </w:rPr>
        <w:t>NaCl</w:t>
      </w:r>
      <w:proofErr w:type="spellEnd"/>
      <w:r w:rsidRPr="00825F5A">
        <w:rPr>
          <w:sz w:val="32"/>
          <w:szCs w:val="32"/>
        </w:rPr>
        <w:t xml:space="preserve"> на ионы </w:t>
      </w:r>
      <w:r w:rsidR="000B65F0" w:rsidRPr="00825F5A">
        <w:rPr>
          <w:sz w:val="32"/>
          <w:szCs w:val="32"/>
          <w:lang w:val="en-US"/>
        </w:rPr>
        <w:t>Na</w:t>
      </w:r>
      <w:r w:rsidR="000B65F0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 xml:space="preserve"> и </w:t>
      </w:r>
      <w:proofErr w:type="spellStart"/>
      <w:r w:rsidR="000B65F0" w:rsidRPr="00825F5A">
        <w:rPr>
          <w:sz w:val="32"/>
          <w:szCs w:val="32"/>
          <w:lang w:val="en-US"/>
        </w:rPr>
        <w:t>Cl</w:t>
      </w:r>
      <w:proofErr w:type="spellEnd"/>
      <w:r w:rsidR="000B65F0" w:rsidRPr="00825F5A">
        <w:rPr>
          <w:sz w:val="32"/>
          <w:szCs w:val="32"/>
          <w:vertAlign w:val="superscript"/>
        </w:rPr>
        <w:t>–</w:t>
      </w:r>
      <w:r w:rsidR="000B65F0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в воде. </w:t>
      </w:r>
    </w:p>
    <w:p w:rsidR="000B65F0" w:rsidRPr="00825F5A" w:rsidRDefault="000B65F0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noProof/>
          <w:sz w:val="32"/>
          <w:szCs w:val="32"/>
        </w:rPr>
        <w:drawing>
          <wp:inline distT="0" distB="0" distL="0" distR="0" wp14:anchorId="48CDC316" wp14:editId="18C1ECF3">
            <wp:extent cx="5402580" cy="1074420"/>
            <wp:effectExtent l="0" t="0" r="7620" b="0"/>
            <wp:docPr id="4" name="Рисунок 4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5F0" w:rsidRPr="00825F5A" w:rsidRDefault="000B65F0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sz w:val="32"/>
          <w:szCs w:val="32"/>
        </w:rPr>
        <w:t>Рис. 15.1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Молекулы воды обладают большим дипольным моментом и в электрическом поле растворенной молекулы преимущественно ориентированы своей положительной стороной (ион – </w:t>
      </w:r>
      <w:r w:rsidR="000B65F0" w:rsidRPr="00825F5A">
        <w:rPr>
          <w:sz w:val="32"/>
          <w:szCs w:val="32"/>
          <w:lang w:val="en-US"/>
        </w:rPr>
        <w:t>H</w:t>
      </w:r>
      <w:r w:rsidR="000B65F0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>)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к отрицательному иону </w:t>
      </w:r>
      <w:proofErr w:type="spellStart"/>
      <w:r w:rsidR="000B65F0" w:rsidRPr="00825F5A">
        <w:rPr>
          <w:sz w:val="32"/>
          <w:szCs w:val="32"/>
          <w:lang w:val="en-US"/>
        </w:rPr>
        <w:t>Cl</w:t>
      </w:r>
      <w:proofErr w:type="spellEnd"/>
      <w:r w:rsidR="000B65F0" w:rsidRPr="00825F5A">
        <w:rPr>
          <w:sz w:val="32"/>
          <w:szCs w:val="32"/>
          <w:vertAlign w:val="superscript"/>
        </w:rPr>
        <w:t>–</w:t>
      </w:r>
      <w:r w:rsidRPr="00825F5A">
        <w:rPr>
          <w:sz w:val="32"/>
          <w:szCs w:val="32"/>
        </w:rPr>
        <w:t xml:space="preserve">, а отрицательной (ион </w:t>
      </w:r>
      <w:r w:rsidR="000B65F0" w:rsidRPr="00825F5A">
        <w:rPr>
          <w:sz w:val="32"/>
          <w:szCs w:val="32"/>
          <w:lang w:val="en-US"/>
        </w:rPr>
        <w:t>O</w:t>
      </w:r>
      <w:r w:rsidR="000B65F0" w:rsidRPr="00825F5A">
        <w:rPr>
          <w:sz w:val="32"/>
          <w:szCs w:val="32"/>
          <w:vertAlign w:val="superscript"/>
        </w:rPr>
        <w:t>2–</w:t>
      </w:r>
      <w:r w:rsidRPr="00825F5A">
        <w:rPr>
          <w:sz w:val="32"/>
          <w:szCs w:val="32"/>
        </w:rPr>
        <w:t xml:space="preserve">) – к положительному иону </w:t>
      </w:r>
      <w:r w:rsidR="000B65F0" w:rsidRPr="00825F5A">
        <w:rPr>
          <w:sz w:val="32"/>
          <w:szCs w:val="32"/>
          <w:lang w:val="en-US"/>
        </w:rPr>
        <w:t>Na</w:t>
      </w:r>
      <w:r w:rsidR="000B65F0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 xml:space="preserve">. В результате сила взаимодействия между ионами </w:t>
      </w:r>
      <w:r w:rsidR="000B65F0" w:rsidRPr="00825F5A">
        <w:rPr>
          <w:sz w:val="32"/>
          <w:szCs w:val="32"/>
          <w:lang w:val="en-US"/>
        </w:rPr>
        <w:t>Na</w:t>
      </w:r>
      <w:r w:rsidR="000B65F0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 xml:space="preserve"> и </w:t>
      </w:r>
      <w:proofErr w:type="spellStart"/>
      <w:r w:rsidR="000B65F0" w:rsidRPr="00825F5A">
        <w:rPr>
          <w:sz w:val="32"/>
          <w:szCs w:val="32"/>
          <w:lang w:val="en-US"/>
        </w:rPr>
        <w:t>Cl</w:t>
      </w:r>
      <w:proofErr w:type="spellEnd"/>
      <w:r w:rsidR="000B65F0" w:rsidRPr="00825F5A">
        <w:rPr>
          <w:sz w:val="32"/>
          <w:szCs w:val="32"/>
          <w:vertAlign w:val="superscript"/>
        </w:rPr>
        <w:t>–</w:t>
      </w:r>
      <w:r w:rsidRPr="00825F5A">
        <w:rPr>
          <w:sz w:val="32"/>
          <w:szCs w:val="32"/>
        </w:rPr>
        <w:t>в молекуле ослабевает. А поскольку все молекулы – участники хаотичного теплового движения, то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при столкновениях молекул </w:t>
      </w:r>
      <w:proofErr w:type="spellStart"/>
      <w:r w:rsidRPr="00825F5A">
        <w:rPr>
          <w:sz w:val="32"/>
          <w:szCs w:val="32"/>
          <w:lang w:val="en-US"/>
        </w:rPr>
        <w:t>NaCl</w:t>
      </w:r>
      <w:proofErr w:type="spellEnd"/>
      <w:r w:rsidRPr="00825F5A">
        <w:rPr>
          <w:sz w:val="32"/>
          <w:szCs w:val="32"/>
        </w:rPr>
        <w:t xml:space="preserve"> между собой и с молекулами растворителя происходит постоянный их распад на ионы и обратный процесс – восстановление нейтральных молекул из ионов. Последний процесс называется </w:t>
      </w:r>
      <w:r w:rsidRPr="00825F5A">
        <w:rPr>
          <w:rStyle w:val="a6"/>
          <w:sz w:val="32"/>
          <w:szCs w:val="32"/>
        </w:rPr>
        <w:t>рекомбинацией</w:t>
      </w:r>
      <w:r w:rsidRPr="00825F5A">
        <w:rPr>
          <w:sz w:val="32"/>
          <w:szCs w:val="32"/>
        </w:rPr>
        <w:t xml:space="preserve"> или </w:t>
      </w:r>
      <w:proofErr w:type="spellStart"/>
      <w:r w:rsidRPr="00825F5A">
        <w:rPr>
          <w:rStyle w:val="a6"/>
          <w:sz w:val="32"/>
          <w:szCs w:val="32"/>
        </w:rPr>
        <w:t>молизацией</w:t>
      </w:r>
      <w:proofErr w:type="spellEnd"/>
      <w:r w:rsidRPr="00825F5A">
        <w:rPr>
          <w:sz w:val="32"/>
          <w:szCs w:val="32"/>
        </w:rPr>
        <w:t xml:space="preserve">. Когда </w:t>
      </w:r>
      <w:r w:rsidRPr="00825F5A">
        <w:rPr>
          <w:sz w:val="32"/>
          <w:szCs w:val="32"/>
        </w:rPr>
        <w:lastRenderedPageBreak/>
        <w:t xml:space="preserve">количество восстановленных за единицу времени молекул становится равной числу </w:t>
      </w:r>
      <w:proofErr w:type="spellStart"/>
      <w:r w:rsidRPr="00825F5A">
        <w:rPr>
          <w:sz w:val="32"/>
          <w:szCs w:val="32"/>
        </w:rPr>
        <w:t>диссоциированных</w:t>
      </w:r>
      <w:proofErr w:type="spellEnd"/>
      <w:r w:rsidRPr="00825F5A">
        <w:rPr>
          <w:sz w:val="32"/>
          <w:szCs w:val="32"/>
        </w:rPr>
        <w:t>,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наступает динамическое равновесие:</w:t>
      </w:r>
    </w:p>
    <w:p w:rsidR="003A21AB" w:rsidRPr="00825F5A" w:rsidRDefault="00060FC4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6"/>
          <w:sz w:val="32"/>
          <w:szCs w:val="32"/>
        </w:rPr>
        <w:object w:dxaOrig="2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9.2pt" o:ole="">
            <v:imagedata r:id="rId9" o:title=""/>
          </v:shape>
          <o:OLEObject Type="Embed" ProgID="Equation.DSMT4" ShapeID="_x0000_i1025" DrawAspect="Content" ObjectID="_1453814136" r:id="rId10"/>
        </w:object>
      </w:r>
      <w:r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Коэффициент, показывающий долю от всех молекул растворенного вещества, распавшихся на ионы, называется </w:t>
      </w:r>
      <w:r w:rsidRPr="00825F5A">
        <w:rPr>
          <w:rStyle w:val="a6"/>
          <w:sz w:val="32"/>
          <w:szCs w:val="32"/>
        </w:rPr>
        <w:t>коэффициентом диссоциации</w:t>
      </w:r>
      <w:r w:rsidRPr="00825F5A">
        <w:rPr>
          <w:sz w:val="32"/>
          <w:szCs w:val="32"/>
        </w:rPr>
        <w:t xml:space="preserve"> </w:t>
      </w:r>
      <w:r w:rsidR="0025726E" w:rsidRPr="00825F5A">
        <w:rPr>
          <w:sz w:val="32"/>
          <w:szCs w:val="32"/>
        </w:rPr>
        <w:t>α</w:t>
      </w:r>
      <w:r w:rsidRPr="00825F5A">
        <w:rPr>
          <w:sz w:val="32"/>
          <w:szCs w:val="32"/>
        </w:rPr>
        <w:t xml:space="preserve">. Если </w:t>
      </w:r>
      <w:r w:rsidR="00060FC4" w:rsidRPr="00825F5A">
        <w:rPr>
          <w:rStyle w:val="af4"/>
          <w:sz w:val="32"/>
          <w:szCs w:val="32"/>
        </w:rPr>
        <w:t>n</w:t>
      </w:r>
      <w:r w:rsidR="00060FC4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– концентрация всех молекул растворенного вещества (число молекул в единице объема), то </w:t>
      </w:r>
      <w:r w:rsidR="003C4E53" w:rsidRPr="00825F5A">
        <w:rPr>
          <w:i/>
          <w:sz w:val="32"/>
          <w:szCs w:val="32"/>
          <w:lang w:val="en-US"/>
        </w:rPr>
        <w:t>n</w:t>
      </w:r>
      <w:r w:rsidR="003C4E53" w:rsidRPr="00825F5A">
        <w:rPr>
          <w:b/>
          <w:i/>
          <w:sz w:val="32"/>
          <w:szCs w:val="32"/>
        </w:rPr>
        <w:t xml:space="preserve">' </w:t>
      </w:r>
      <w:r w:rsidR="003C4E53" w:rsidRPr="00825F5A">
        <w:rPr>
          <w:sz w:val="32"/>
          <w:szCs w:val="32"/>
        </w:rPr>
        <w:t>= α</w:t>
      </w:r>
      <w:r w:rsidR="003C4E53" w:rsidRPr="00825F5A">
        <w:rPr>
          <w:i/>
          <w:sz w:val="32"/>
          <w:szCs w:val="32"/>
          <w:lang w:val="en-US"/>
        </w:rPr>
        <w:t>n</w:t>
      </w:r>
      <w:r w:rsidRPr="00825F5A">
        <w:rPr>
          <w:sz w:val="32"/>
          <w:szCs w:val="32"/>
        </w:rPr>
        <w:t xml:space="preserve"> – число </w:t>
      </w:r>
      <w:proofErr w:type="spellStart"/>
      <w:r w:rsidRPr="00825F5A">
        <w:rPr>
          <w:sz w:val="32"/>
          <w:szCs w:val="32"/>
        </w:rPr>
        <w:t>диссоциированных</w:t>
      </w:r>
      <w:proofErr w:type="spellEnd"/>
      <w:r w:rsidRPr="00825F5A">
        <w:rPr>
          <w:sz w:val="32"/>
          <w:szCs w:val="32"/>
        </w:rPr>
        <w:t xml:space="preserve"> молекул.</w:t>
      </w:r>
    </w:p>
    <w:p w:rsidR="003A21AB" w:rsidRPr="00825F5A" w:rsidRDefault="003A21AB" w:rsidP="00825F5A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825F5A">
        <w:rPr>
          <w:rFonts w:ascii="Times New Roman" w:hAnsi="Times New Roman"/>
          <w:sz w:val="32"/>
          <w:szCs w:val="32"/>
        </w:rPr>
        <w:t>15.2.</w:t>
      </w:r>
      <w:r w:rsidR="000D4912" w:rsidRPr="00825F5A">
        <w:rPr>
          <w:rFonts w:ascii="Times New Roman" w:hAnsi="Times New Roman"/>
          <w:sz w:val="32"/>
          <w:szCs w:val="32"/>
        </w:rPr>
        <w:t> </w:t>
      </w:r>
      <w:r w:rsidRPr="00825F5A">
        <w:rPr>
          <w:rFonts w:ascii="Times New Roman" w:hAnsi="Times New Roman"/>
          <w:sz w:val="32"/>
          <w:szCs w:val="32"/>
        </w:rPr>
        <w:t>Закон Ома для электролитов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bCs/>
          <w:sz w:val="32"/>
          <w:szCs w:val="32"/>
        </w:rPr>
        <w:t xml:space="preserve">В электролитах, как и в металлах, носители зарядов образуются независимо от электрического поля. Поэтому выражение </w:t>
      </w:r>
      <w:r w:rsidR="004229DF" w:rsidRPr="00825F5A">
        <w:rPr>
          <w:bCs/>
          <w:sz w:val="32"/>
          <w:szCs w:val="32"/>
        </w:rPr>
        <w:t>(</w:t>
      </w:r>
      <w:r w:rsidRPr="00825F5A">
        <w:rPr>
          <w:bCs/>
          <w:sz w:val="32"/>
          <w:szCs w:val="32"/>
        </w:rPr>
        <w:t>10.6</w:t>
      </w:r>
      <w:r w:rsidR="004229DF" w:rsidRPr="00825F5A">
        <w:rPr>
          <w:bCs/>
          <w:sz w:val="32"/>
          <w:szCs w:val="32"/>
        </w:rPr>
        <w:t>)</w:t>
      </w:r>
      <w:r w:rsidRPr="00825F5A">
        <w:rPr>
          <w:bCs/>
          <w:sz w:val="32"/>
          <w:szCs w:val="32"/>
        </w:rPr>
        <w:t xml:space="preserve"> (</w:t>
      </w:r>
      <w:r w:rsidR="000235A4" w:rsidRPr="00825F5A">
        <w:rPr>
          <w:bCs/>
          <w:i/>
          <w:sz w:val="32"/>
          <w:szCs w:val="32"/>
          <w:lang w:val="en-US"/>
        </w:rPr>
        <w:t>j</w:t>
      </w:r>
      <w:r w:rsidR="000235A4" w:rsidRPr="00825F5A">
        <w:rPr>
          <w:bCs/>
          <w:sz w:val="32"/>
          <w:szCs w:val="32"/>
        </w:rPr>
        <w:t>=</w:t>
      </w:r>
      <w:proofErr w:type="spellStart"/>
      <w:r w:rsidR="000235A4" w:rsidRPr="00825F5A">
        <w:rPr>
          <w:bCs/>
          <w:i/>
          <w:sz w:val="32"/>
          <w:szCs w:val="32"/>
          <w:lang w:val="en-US"/>
        </w:rPr>
        <w:t>qn</w:t>
      </w:r>
      <w:r w:rsidR="000235A4" w:rsidRPr="00825F5A">
        <w:rPr>
          <w:bCs/>
          <w:sz w:val="32"/>
          <w:szCs w:val="32"/>
          <w:lang w:val="en-US"/>
        </w:rPr>
        <w:t>υ</w:t>
      </w:r>
      <w:proofErr w:type="spellEnd"/>
      <w:r w:rsidRPr="00825F5A">
        <w:rPr>
          <w:sz w:val="32"/>
          <w:szCs w:val="32"/>
        </w:rPr>
        <w:t xml:space="preserve">) в электролитах можно </w:t>
      </w:r>
      <w:proofErr w:type="gramStart"/>
      <w:r w:rsidRPr="00825F5A">
        <w:rPr>
          <w:sz w:val="32"/>
          <w:szCs w:val="32"/>
        </w:rPr>
        <w:t>представить</w:t>
      </w:r>
      <w:proofErr w:type="gramEnd"/>
      <w:r w:rsidRPr="00825F5A">
        <w:rPr>
          <w:sz w:val="32"/>
          <w:szCs w:val="32"/>
        </w:rPr>
        <w:t xml:space="preserve"> как сумму плотностей токов, созданных положительными и отрицательными ионами:</w:t>
      </w:r>
    </w:p>
    <w:p w:rsidR="003A21AB" w:rsidRPr="00825F5A" w:rsidRDefault="000D491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4229DF" w:rsidRPr="00825F5A">
        <w:rPr>
          <w:position w:val="-12"/>
          <w:sz w:val="32"/>
          <w:szCs w:val="32"/>
        </w:rPr>
        <w:object w:dxaOrig="3300" w:dyaOrig="380">
          <v:shape id="_x0000_i1026" type="#_x0000_t75" style="width:165pt;height:19.2pt" o:ole="">
            <v:imagedata r:id="rId11" o:title=""/>
          </v:shape>
          <o:OLEObject Type="Embed" ProgID="Equation.DSMT4" ShapeID="_x0000_i1026" DrawAspect="Content" ObjectID="_1453814137" r:id="rId12"/>
        </w:object>
      </w:r>
      <w:r w:rsidR="003A21AB" w:rsidRPr="00825F5A">
        <w:rPr>
          <w:sz w:val="32"/>
          <w:szCs w:val="32"/>
        </w:rPr>
        <w:t>,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1)</w:t>
      </w:r>
    </w:p>
    <w:p w:rsidR="003A21AB" w:rsidRPr="00825F5A" w:rsidRDefault="003A21AB" w:rsidP="00825F5A">
      <w:pPr>
        <w:pStyle w:val="ad"/>
        <w:spacing w:line="240" w:lineRule="auto"/>
        <w:rPr>
          <w:sz w:val="32"/>
          <w:szCs w:val="32"/>
        </w:rPr>
      </w:pPr>
      <w:proofErr w:type="gramStart"/>
      <w:r w:rsidRPr="00825F5A">
        <w:rPr>
          <w:sz w:val="32"/>
          <w:szCs w:val="32"/>
        </w:rPr>
        <w:t>где</w:t>
      </w:r>
      <w:proofErr w:type="gramEnd"/>
      <w:r w:rsidRPr="00825F5A">
        <w:rPr>
          <w:sz w:val="32"/>
          <w:szCs w:val="32"/>
        </w:rPr>
        <w:t xml:space="preserve"> </w:t>
      </w:r>
      <w:r w:rsidR="000235A4" w:rsidRPr="00825F5A">
        <w:rPr>
          <w:sz w:val="32"/>
          <w:szCs w:val="32"/>
        </w:rPr>
        <w:t>υ</w:t>
      </w:r>
      <w:r w:rsidR="000235A4" w:rsidRPr="00825F5A">
        <w:rPr>
          <w:sz w:val="32"/>
          <w:szCs w:val="32"/>
          <w:vertAlign w:val="subscript"/>
        </w:rPr>
        <w:t>+</w:t>
      </w:r>
      <w:r w:rsidR="000235A4" w:rsidRPr="00825F5A">
        <w:rPr>
          <w:sz w:val="32"/>
          <w:szCs w:val="32"/>
        </w:rPr>
        <w:t>,</w:t>
      </w:r>
      <w:r w:rsidR="006A6232" w:rsidRPr="00825F5A">
        <w:rPr>
          <w:sz w:val="32"/>
          <w:szCs w:val="32"/>
        </w:rPr>
        <w:t xml:space="preserve"> </w:t>
      </w:r>
      <w:r w:rsidR="000235A4" w:rsidRPr="00825F5A">
        <w:rPr>
          <w:sz w:val="32"/>
          <w:szCs w:val="32"/>
        </w:rPr>
        <w:t>υ</w:t>
      </w:r>
      <w:r w:rsidR="000235A4" w:rsidRPr="00825F5A">
        <w:rPr>
          <w:sz w:val="32"/>
          <w:szCs w:val="32"/>
          <w:vertAlign w:val="subscript"/>
        </w:rPr>
        <w:t>–</w:t>
      </w:r>
      <w:r w:rsidR="006A6232" w:rsidRPr="00825F5A">
        <w:rPr>
          <w:sz w:val="32"/>
          <w:szCs w:val="32"/>
        </w:rPr>
        <w:t xml:space="preserve">, </w:t>
      </w:r>
      <w:r w:rsidR="006A6232" w:rsidRPr="00825F5A">
        <w:rPr>
          <w:i/>
          <w:sz w:val="32"/>
          <w:szCs w:val="32"/>
          <w:lang w:val="en-US"/>
        </w:rPr>
        <w:t>n</w:t>
      </w:r>
      <w:r w:rsidR="006A6232" w:rsidRPr="00825F5A">
        <w:rPr>
          <w:sz w:val="32"/>
          <w:szCs w:val="32"/>
          <w:vertAlign w:val="subscript"/>
        </w:rPr>
        <w:t>+</w:t>
      </w:r>
      <w:r w:rsidR="006A6232" w:rsidRPr="00825F5A">
        <w:rPr>
          <w:sz w:val="32"/>
          <w:szCs w:val="32"/>
        </w:rPr>
        <w:t xml:space="preserve">, </w:t>
      </w:r>
      <w:r w:rsidR="006A6232" w:rsidRPr="00825F5A">
        <w:rPr>
          <w:i/>
          <w:sz w:val="32"/>
          <w:szCs w:val="32"/>
          <w:lang w:val="en-US"/>
        </w:rPr>
        <w:t>n</w:t>
      </w:r>
      <w:r w:rsidR="006A6232" w:rsidRPr="00825F5A">
        <w:rPr>
          <w:sz w:val="32"/>
          <w:szCs w:val="32"/>
          <w:vertAlign w:val="subscript"/>
        </w:rPr>
        <w:t>–</w:t>
      </w:r>
      <w:r w:rsidR="006A6232" w:rsidRPr="00825F5A">
        <w:rPr>
          <w:sz w:val="32"/>
          <w:szCs w:val="32"/>
        </w:rPr>
        <w:t xml:space="preserve">, </w:t>
      </w:r>
      <w:r w:rsidR="006A6232" w:rsidRPr="00825F5A">
        <w:rPr>
          <w:i/>
          <w:sz w:val="32"/>
          <w:szCs w:val="32"/>
          <w:lang w:val="en-US"/>
        </w:rPr>
        <w:t>q</w:t>
      </w:r>
      <w:r w:rsidR="006A6232" w:rsidRPr="00825F5A">
        <w:rPr>
          <w:sz w:val="32"/>
          <w:szCs w:val="32"/>
          <w:vertAlign w:val="subscript"/>
        </w:rPr>
        <w:t>+</w:t>
      </w:r>
      <w:r w:rsidR="006A6232" w:rsidRPr="00825F5A">
        <w:rPr>
          <w:sz w:val="32"/>
          <w:szCs w:val="32"/>
        </w:rPr>
        <w:t xml:space="preserve">, </w:t>
      </w:r>
      <w:r w:rsidR="006A6232" w:rsidRPr="00825F5A">
        <w:rPr>
          <w:i/>
          <w:sz w:val="32"/>
          <w:szCs w:val="32"/>
          <w:lang w:val="en-US"/>
        </w:rPr>
        <w:t>q</w:t>
      </w:r>
      <w:r w:rsidR="006A6232" w:rsidRPr="00825F5A">
        <w:rPr>
          <w:sz w:val="32"/>
          <w:szCs w:val="32"/>
          <w:vertAlign w:val="subscript"/>
        </w:rPr>
        <w:t>–</w:t>
      </w:r>
      <w:r w:rsidR="005A1355" w:rsidRPr="00825F5A">
        <w:rPr>
          <w:sz w:val="32"/>
          <w:szCs w:val="32"/>
        </w:rPr>
        <w:t>,</w:t>
      </w:r>
      <w:r w:rsidR="006A6232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– скорости направленного движения, концентрации и величины</w:t>
      </w:r>
      <w:r w:rsidR="006A6232" w:rsidRPr="00825F5A">
        <w:rPr>
          <w:sz w:val="32"/>
          <w:szCs w:val="32"/>
        </w:rPr>
        <w:t xml:space="preserve"> заряда</w:t>
      </w:r>
      <w:r w:rsidRPr="00825F5A">
        <w:rPr>
          <w:sz w:val="32"/>
          <w:szCs w:val="32"/>
        </w:rPr>
        <w:t xml:space="preserve"> соответственно положительного и отрицательного ионов. Заряды ионов можно выразить через элементарный заряд </w:t>
      </w:r>
      <w:r w:rsidR="005A1355" w:rsidRPr="00825F5A">
        <w:rPr>
          <w:rStyle w:val="af4"/>
          <w:sz w:val="32"/>
          <w:szCs w:val="32"/>
        </w:rPr>
        <w:t>e</w:t>
      </w:r>
      <w:r w:rsidRPr="00825F5A">
        <w:rPr>
          <w:sz w:val="32"/>
          <w:szCs w:val="32"/>
        </w:rPr>
        <w:t xml:space="preserve"> и валентности элементов, образовавших ионы </w:t>
      </w:r>
      <w:r w:rsidR="006A6232" w:rsidRPr="00825F5A">
        <w:rPr>
          <w:i/>
          <w:sz w:val="32"/>
          <w:szCs w:val="32"/>
          <w:lang w:val="en-US"/>
        </w:rPr>
        <w:t>z</w:t>
      </w:r>
      <w:r w:rsidR="006A6232" w:rsidRPr="00825F5A">
        <w:rPr>
          <w:sz w:val="32"/>
          <w:szCs w:val="32"/>
          <w:vertAlign w:val="subscript"/>
        </w:rPr>
        <w:t>+</w:t>
      </w:r>
      <w:r w:rsidR="006A6232" w:rsidRPr="00825F5A">
        <w:rPr>
          <w:sz w:val="32"/>
          <w:szCs w:val="32"/>
        </w:rPr>
        <w:t xml:space="preserve">, и </w:t>
      </w:r>
      <w:r w:rsidR="006A6232" w:rsidRPr="00825F5A">
        <w:rPr>
          <w:i/>
          <w:sz w:val="32"/>
          <w:szCs w:val="32"/>
        </w:rPr>
        <w:t>z</w:t>
      </w:r>
      <w:r w:rsidR="006A6232" w:rsidRPr="00825F5A">
        <w:rPr>
          <w:sz w:val="32"/>
          <w:szCs w:val="32"/>
          <w:vertAlign w:val="subscript"/>
        </w:rPr>
        <w:t>–</w:t>
      </w:r>
      <w:r w:rsidRPr="00825F5A">
        <w:rPr>
          <w:sz w:val="32"/>
          <w:szCs w:val="32"/>
        </w:rPr>
        <w:t xml:space="preserve">. Тогда формула </w:t>
      </w:r>
      <w:r w:rsidR="005A1355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1</w:t>
      </w:r>
      <w:r w:rsidR="005A1355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примет вид:</w:t>
      </w:r>
    </w:p>
    <w:p w:rsidR="003A21AB" w:rsidRPr="00825F5A" w:rsidRDefault="000D491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104277" w:rsidRPr="00825F5A">
        <w:rPr>
          <w:position w:val="-12"/>
          <w:sz w:val="32"/>
          <w:szCs w:val="32"/>
        </w:rPr>
        <w:object w:dxaOrig="2460" w:dyaOrig="380">
          <v:shape id="_x0000_i1027" type="#_x0000_t75" style="width:123pt;height:19.2pt" o:ole="">
            <v:imagedata r:id="rId13" o:title=""/>
          </v:shape>
          <o:OLEObject Type="Embed" ProgID="Equation.DSMT4" ShapeID="_x0000_i1027" DrawAspect="Content" ObjectID="_1453814138" r:id="rId14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2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Если валентность ионов одинаковая (</w:t>
      </w:r>
      <w:r w:rsidR="00FE28DD" w:rsidRPr="00825F5A">
        <w:rPr>
          <w:i/>
          <w:sz w:val="32"/>
          <w:szCs w:val="32"/>
          <w:lang w:val="en-US"/>
        </w:rPr>
        <w:t>z</w:t>
      </w:r>
      <w:r w:rsidR="00FE28DD" w:rsidRPr="00825F5A">
        <w:rPr>
          <w:sz w:val="32"/>
          <w:szCs w:val="32"/>
          <w:vertAlign w:val="subscript"/>
        </w:rPr>
        <w:t>+</w:t>
      </w:r>
      <w:r w:rsidR="00FE28DD" w:rsidRPr="00825F5A">
        <w:rPr>
          <w:sz w:val="32"/>
          <w:szCs w:val="32"/>
        </w:rPr>
        <w:t>=</w:t>
      </w:r>
      <w:r w:rsidR="00FE28DD" w:rsidRPr="00825F5A">
        <w:rPr>
          <w:i/>
          <w:sz w:val="32"/>
          <w:szCs w:val="32"/>
        </w:rPr>
        <w:t>z</w:t>
      </w:r>
      <w:r w:rsidR="00FE28DD" w:rsidRPr="00825F5A">
        <w:rPr>
          <w:sz w:val="32"/>
          <w:szCs w:val="32"/>
          <w:vertAlign w:val="subscript"/>
        </w:rPr>
        <w:t>–</w:t>
      </w:r>
      <w:r w:rsidR="00FE28DD" w:rsidRPr="00825F5A">
        <w:rPr>
          <w:sz w:val="32"/>
          <w:szCs w:val="32"/>
        </w:rPr>
        <w:t>=</w:t>
      </w:r>
      <w:r w:rsidR="00FE28DD" w:rsidRPr="00825F5A">
        <w:rPr>
          <w:i/>
          <w:sz w:val="32"/>
          <w:szCs w:val="32"/>
          <w:lang w:val="en-US"/>
        </w:rPr>
        <w:t>z</w:t>
      </w:r>
      <w:r w:rsidRPr="00825F5A">
        <w:rPr>
          <w:sz w:val="32"/>
          <w:szCs w:val="32"/>
        </w:rPr>
        <w:t>),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концентрации ионов обоих знаков тоже одинаковые:</w:t>
      </w:r>
    </w:p>
    <w:p w:rsidR="003A21AB" w:rsidRPr="00825F5A" w:rsidRDefault="00F3225B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2335FB" w:rsidRPr="00825F5A">
        <w:rPr>
          <w:position w:val="-12"/>
          <w:sz w:val="32"/>
          <w:szCs w:val="32"/>
        </w:rPr>
        <w:object w:dxaOrig="1280" w:dyaOrig="380">
          <v:shape id="_x0000_i1028" type="#_x0000_t75" style="width:64.2pt;height:19.2pt" o:ole="">
            <v:imagedata r:id="rId15" o:title=""/>
          </v:shape>
          <o:OLEObject Type="Embed" ProgID="Equation.DSMT4" ShapeID="_x0000_i1028" DrawAspect="Content" ObjectID="_1453814139" r:id="rId16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3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Подставив 15.3 в 15.2, получим:</w:t>
      </w:r>
    </w:p>
    <w:p w:rsidR="003A21AB" w:rsidRPr="00825F5A" w:rsidRDefault="000D491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F3225B" w:rsidRPr="00825F5A">
        <w:rPr>
          <w:position w:val="-14"/>
          <w:sz w:val="32"/>
          <w:szCs w:val="32"/>
        </w:rPr>
        <w:object w:dxaOrig="4260" w:dyaOrig="420">
          <v:shape id="_x0000_i1029" type="#_x0000_t75" style="width:213pt;height:21pt" o:ole="">
            <v:imagedata r:id="rId17" o:title=""/>
          </v:shape>
          <o:OLEObject Type="Embed" ProgID="Equation.DSMT4" ShapeID="_x0000_i1029" DrawAspect="Content" ObjectID="_1453814140" r:id="rId18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4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Направленно ион в электрическом поле движется под действием силы</w:t>
      </w:r>
    </w:p>
    <w:p w:rsidR="003A21AB" w:rsidRPr="00825F5A" w:rsidRDefault="00F3225B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2"/>
          <w:sz w:val="32"/>
          <w:szCs w:val="32"/>
        </w:rPr>
        <w:object w:dxaOrig="1579" w:dyaOrig="360">
          <v:shape id="_x0000_i1030" type="#_x0000_t75" style="width:79.2pt;height:18pt" o:ole="">
            <v:imagedata r:id="rId19" o:title=""/>
          </v:shape>
          <o:OLEObject Type="Embed" ProgID="Equation.DSMT4" ShapeID="_x0000_i1030" DrawAspect="Content" ObjectID="_1453814141" r:id="rId20"/>
        </w:object>
      </w:r>
      <w:r w:rsidR="003A21AB" w:rsidRPr="00825F5A">
        <w:rPr>
          <w:sz w:val="32"/>
          <w:szCs w:val="32"/>
        </w:rPr>
        <w:t>,</w:t>
      </w:r>
    </w:p>
    <w:p w:rsidR="003A21AB" w:rsidRPr="00825F5A" w:rsidRDefault="003A21AB" w:rsidP="00825F5A">
      <w:pPr>
        <w:pStyle w:val="ad"/>
        <w:spacing w:line="240" w:lineRule="auto"/>
        <w:rPr>
          <w:sz w:val="32"/>
          <w:szCs w:val="32"/>
        </w:rPr>
      </w:pPr>
      <w:proofErr w:type="gramStart"/>
      <w:r w:rsidRPr="00825F5A">
        <w:rPr>
          <w:sz w:val="32"/>
          <w:szCs w:val="32"/>
        </w:rPr>
        <w:t>где</w:t>
      </w:r>
      <w:proofErr w:type="gramEnd"/>
      <w:r w:rsidRPr="00825F5A">
        <w:rPr>
          <w:sz w:val="32"/>
          <w:szCs w:val="32"/>
        </w:rPr>
        <w:t xml:space="preserve"> </w:t>
      </w:r>
      <w:r w:rsidR="00002078" w:rsidRPr="00825F5A">
        <w:rPr>
          <w:rStyle w:val="af4"/>
          <w:sz w:val="32"/>
          <w:szCs w:val="32"/>
        </w:rPr>
        <w:t>E</w:t>
      </w:r>
      <w:r w:rsidR="00002078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– напряженность электрического поля. Приближенно его движение можно считать равномерным. Это возможно, если сила, действующая на ион со стороны электрического поля, уравновешивается силой трения. Сила трения прямо пропорциональна скорости движения иона</w:t>
      </w:r>
      <w:r w:rsidR="00002078" w:rsidRPr="00825F5A">
        <w:rPr>
          <w:sz w:val="32"/>
          <w:szCs w:val="32"/>
        </w:rPr>
        <w:t>:</w:t>
      </w:r>
    </w:p>
    <w:p w:rsidR="003A21AB" w:rsidRPr="00825F5A" w:rsidRDefault="00E65D6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4"/>
          <w:sz w:val="32"/>
          <w:szCs w:val="32"/>
        </w:rPr>
        <w:object w:dxaOrig="960" w:dyaOrig="380">
          <v:shape id="_x0000_i1031" type="#_x0000_t75" style="width:61.8pt;height:24.6pt" o:ole="">
            <v:imagedata r:id="rId21" o:title=""/>
          </v:shape>
          <o:OLEObject Type="Embed" ProgID="Equation.DSMT4" ShapeID="_x0000_i1031" DrawAspect="Content" ObjectID="_1453814142" r:id="rId22"/>
        </w:object>
      </w:r>
      <w:r w:rsidR="003A21AB" w:rsidRPr="00825F5A">
        <w:rPr>
          <w:sz w:val="32"/>
          <w:szCs w:val="32"/>
        </w:rPr>
        <w:t xml:space="preserve">, </w:t>
      </w:r>
      <w:proofErr w:type="gramStart"/>
      <w:r w:rsidR="003A21AB" w:rsidRPr="00825F5A">
        <w:rPr>
          <w:sz w:val="32"/>
          <w:szCs w:val="32"/>
        </w:rPr>
        <w:t xml:space="preserve">или </w:t>
      </w:r>
      <w:r w:rsidRPr="00825F5A">
        <w:rPr>
          <w:position w:val="-6"/>
          <w:sz w:val="32"/>
          <w:szCs w:val="32"/>
        </w:rPr>
        <w:object w:dxaOrig="940" w:dyaOrig="279">
          <v:shape id="_x0000_i1032" type="#_x0000_t75" style="width:71.4pt;height:21pt" o:ole="">
            <v:imagedata r:id="rId23" o:title=""/>
          </v:shape>
          <o:OLEObject Type="Embed" ProgID="Equation.DSMT4" ShapeID="_x0000_i1032" DrawAspect="Content" ObjectID="_1453814143" r:id="rId24"/>
        </w:object>
      </w:r>
      <w:r w:rsidR="003A21AB" w:rsidRPr="00825F5A">
        <w:rPr>
          <w:sz w:val="32"/>
          <w:szCs w:val="32"/>
        </w:rPr>
        <w:t>.</w:t>
      </w:r>
      <w:proofErr w:type="gramEnd"/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Из последнего выражения определим скорость</w:t>
      </w:r>
      <w:r w:rsidR="008568C6" w:rsidRPr="00825F5A">
        <w:rPr>
          <w:sz w:val="32"/>
          <w:szCs w:val="32"/>
        </w:rPr>
        <w:t>:</w:t>
      </w:r>
    </w:p>
    <w:p w:rsidR="003A21AB" w:rsidRPr="00825F5A" w:rsidRDefault="000D491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6B32CA" w:rsidRPr="00825F5A">
        <w:rPr>
          <w:position w:val="-28"/>
          <w:sz w:val="32"/>
          <w:szCs w:val="32"/>
        </w:rPr>
        <w:object w:dxaOrig="1600" w:dyaOrig="720">
          <v:shape id="_x0000_i1033" type="#_x0000_t75" style="width:79.8pt;height:36pt" o:ole="">
            <v:imagedata r:id="rId25" o:title=""/>
          </v:shape>
          <o:OLEObject Type="Embed" ProgID="Equation.DSMT4" ShapeID="_x0000_i1033" DrawAspect="Content" ObjectID="_1453814144" r:id="rId26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5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Коэффициент пропорциональности </w:t>
      </w:r>
      <w:r w:rsidR="00124EF2" w:rsidRPr="00825F5A">
        <w:rPr>
          <w:i/>
          <w:sz w:val="32"/>
          <w:szCs w:val="32"/>
          <w:lang w:val="en-US"/>
        </w:rPr>
        <w:t>b</w:t>
      </w:r>
      <w:r w:rsidR="00124EF2" w:rsidRPr="00825F5A">
        <w:rPr>
          <w:sz w:val="32"/>
          <w:szCs w:val="32"/>
        </w:rPr>
        <w:t>=</w:t>
      </w:r>
      <w:proofErr w:type="spellStart"/>
      <w:r w:rsidR="00124EF2" w:rsidRPr="00825F5A">
        <w:rPr>
          <w:i/>
          <w:sz w:val="32"/>
          <w:szCs w:val="32"/>
          <w:lang w:val="en-US"/>
        </w:rPr>
        <w:t>ze</w:t>
      </w:r>
      <w:proofErr w:type="spellEnd"/>
      <w:r w:rsidR="00124EF2" w:rsidRPr="00825F5A">
        <w:rPr>
          <w:sz w:val="32"/>
          <w:szCs w:val="32"/>
        </w:rPr>
        <w:t>/</w:t>
      </w:r>
      <w:r w:rsidR="00124EF2" w:rsidRPr="00825F5A">
        <w:rPr>
          <w:i/>
          <w:sz w:val="32"/>
          <w:szCs w:val="32"/>
          <w:lang w:val="en-US"/>
        </w:rPr>
        <w:t>k</w:t>
      </w:r>
      <w:r w:rsidRPr="00825F5A">
        <w:rPr>
          <w:sz w:val="32"/>
          <w:szCs w:val="32"/>
        </w:rPr>
        <w:t xml:space="preserve"> называют подвижностью ионов. Численно он равен отношению скорости направленного движения ионов, вызванного электрическим полем к напряженности этого поля. Для ионов разных знаков выражение </w:t>
      </w:r>
      <w:r w:rsidR="006B32CA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5</w:t>
      </w:r>
      <w:r w:rsidR="006B32CA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имеет вид:</w:t>
      </w:r>
    </w:p>
    <w:p w:rsidR="003A21AB" w:rsidRPr="00825F5A" w:rsidRDefault="008F638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2"/>
          <w:sz w:val="32"/>
          <w:szCs w:val="32"/>
        </w:rPr>
        <w:object w:dxaOrig="1040" w:dyaOrig="380">
          <v:shape id="_x0000_i1034" type="#_x0000_t75" style="width:52.2pt;height:19.2pt" o:ole="">
            <v:imagedata r:id="rId27" o:title=""/>
          </v:shape>
          <o:OLEObject Type="Embed" ProgID="Equation.DSMT4" ShapeID="_x0000_i1034" DrawAspect="Content" ObjectID="_1453814145" r:id="rId28"/>
        </w:object>
      </w:r>
      <w:r w:rsidR="000D4912" w:rsidRPr="00825F5A">
        <w:rPr>
          <w:sz w:val="32"/>
          <w:szCs w:val="32"/>
        </w:rPr>
        <w:t xml:space="preserve"> </w:t>
      </w:r>
      <w:proofErr w:type="gramStart"/>
      <w:r w:rsidR="003A21AB" w:rsidRPr="00825F5A">
        <w:rPr>
          <w:sz w:val="32"/>
          <w:szCs w:val="32"/>
        </w:rPr>
        <w:t xml:space="preserve">и </w:t>
      </w:r>
      <w:r w:rsidR="007258FF" w:rsidRPr="00825F5A">
        <w:rPr>
          <w:position w:val="-12"/>
          <w:sz w:val="32"/>
          <w:szCs w:val="32"/>
        </w:rPr>
        <w:object w:dxaOrig="1040" w:dyaOrig="380">
          <v:shape id="_x0000_i1035" type="#_x0000_t75" style="width:52.2pt;height:19.2pt" o:ole="">
            <v:imagedata r:id="rId29" o:title=""/>
          </v:shape>
          <o:OLEObject Type="Embed" ProgID="Equation.DSMT4" ShapeID="_x0000_i1035" DrawAspect="Content" ObjectID="_1453814146" r:id="rId30"/>
        </w:object>
      </w:r>
      <w:r w:rsidR="007258FF" w:rsidRPr="00825F5A">
        <w:rPr>
          <w:sz w:val="32"/>
          <w:szCs w:val="32"/>
        </w:rPr>
        <w:t>.</w:t>
      </w:r>
      <w:proofErr w:type="gramEnd"/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Подставив последнее выражение в </w:t>
      </w:r>
      <w:r w:rsidR="007258FF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4</w:t>
      </w:r>
      <w:r w:rsidR="007258FF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>, получим выражение закона Ома для электролитов:</w:t>
      </w:r>
    </w:p>
    <w:p w:rsidR="003A21AB" w:rsidRPr="00825F5A" w:rsidRDefault="000D4912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lastRenderedPageBreak/>
        <w:tab/>
      </w:r>
      <w:r w:rsidR="007258FF" w:rsidRPr="00825F5A">
        <w:rPr>
          <w:position w:val="-14"/>
          <w:sz w:val="32"/>
          <w:szCs w:val="32"/>
        </w:rPr>
        <w:object w:dxaOrig="2280" w:dyaOrig="420">
          <v:shape id="_x0000_i1036" type="#_x0000_t75" style="width:114pt;height:21pt" o:ole="">
            <v:imagedata r:id="rId31" o:title=""/>
          </v:shape>
          <o:OLEObject Type="Embed" ProgID="Equation.DSMT4" ShapeID="_x0000_i1036" DrawAspect="Content" ObjectID="_1453814147" r:id="rId32"/>
        </w:object>
      </w:r>
      <w:r w:rsidR="003A21AB" w:rsidRPr="00825F5A">
        <w:rPr>
          <w:sz w:val="32"/>
          <w:szCs w:val="32"/>
        </w:rPr>
        <w:t>,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6)</w:t>
      </w:r>
    </w:p>
    <w:p w:rsidR="003A21AB" w:rsidRPr="00825F5A" w:rsidRDefault="003A21AB" w:rsidP="00825F5A">
      <w:pPr>
        <w:pStyle w:val="ad"/>
        <w:spacing w:line="240" w:lineRule="auto"/>
        <w:rPr>
          <w:sz w:val="32"/>
          <w:szCs w:val="32"/>
        </w:rPr>
      </w:pPr>
      <w:proofErr w:type="gramStart"/>
      <w:r w:rsidRPr="00825F5A">
        <w:rPr>
          <w:sz w:val="32"/>
          <w:szCs w:val="32"/>
        </w:rPr>
        <w:t>где</w:t>
      </w:r>
      <w:proofErr w:type="gramEnd"/>
      <w:r w:rsidRPr="00825F5A">
        <w:rPr>
          <w:sz w:val="32"/>
          <w:szCs w:val="32"/>
        </w:rPr>
        <w:t xml:space="preserve"> </w:t>
      </w:r>
      <w:r w:rsidR="00A85E7C" w:rsidRPr="00825F5A">
        <w:rPr>
          <w:sz w:val="32"/>
          <w:szCs w:val="32"/>
        </w:rPr>
        <w:t>σ=</w:t>
      </w:r>
      <w:proofErr w:type="spellStart"/>
      <w:r w:rsidR="00A85E7C" w:rsidRPr="00825F5A">
        <w:rPr>
          <w:i/>
          <w:sz w:val="32"/>
          <w:szCs w:val="32"/>
          <w:lang w:val="en-US"/>
        </w:rPr>
        <w:t>ze</w:t>
      </w:r>
      <w:proofErr w:type="spellEnd"/>
      <w:r w:rsidR="00A85E7C" w:rsidRPr="00825F5A">
        <w:rPr>
          <w:sz w:val="32"/>
          <w:szCs w:val="32"/>
          <w:lang w:val="en-US"/>
        </w:rPr>
        <w:t>α</w:t>
      </w:r>
      <w:r w:rsidR="00A85E7C" w:rsidRPr="00825F5A">
        <w:rPr>
          <w:i/>
          <w:sz w:val="32"/>
          <w:szCs w:val="32"/>
          <w:lang w:val="en-US"/>
        </w:rPr>
        <w:t>n</w:t>
      </w:r>
      <w:r w:rsidR="00A85E7C" w:rsidRPr="00825F5A">
        <w:rPr>
          <w:sz w:val="32"/>
          <w:szCs w:val="32"/>
        </w:rPr>
        <w:t>(</w:t>
      </w:r>
      <w:r w:rsidR="00A85E7C" w:rsidRPr="00825F5A">
        <w:rPr>
          <w:i/>
          <w:sz w:val="32"/>
          <w:szCs w:val="32"/>
          <w:lang w:val="en-US"/>
        </w:rPr>
        <w:t>b</w:t>
      </w:r>
      <w:r w:rsidR="00A85E7C" w:rsidRPr="00825F5A">
        <w:rPr>
          <w:sz w:val="32"/>
          <w:szCs w:val="32"/>
          <w:vertAlign w:val="subscript"/>
        </w:rPr>
        <w:t>+</w:t>
      </w:r>
      <w:r w:rsidR="00A85E7C" w:rsidRPr="00825F5A">
        <w:rPr>
          <w:sz w:val="32"/>
          <w:szCs w:val="32"/>
        </w:rPr>
        <w:t>+</w:t>
      </w:r>
      <w:r w:rsidR="00A85E7C" w:rsidRPr="00825F5A">
        <w:rPr>
          <w:i/>
          <w:sz w:val="32"/>
          <w:szCs w:val="32"/>
          <w:lang w:val="en-US"/>
        </w:rPr>
        <w:t>b</w:t>
      </w:r>
      <w:r w:rsidR="00A85E7C" w:rsidRPr="00825F5A">
        <w:rPr>
          <w:sz w:val="32"/>
          <w:szCs w:val="32"/>
          <w:vertAlign w:val="subscript"/>
        </w:rPr>
        <w:t>–</w:t>
      </w:r>
      <w:r w:rsidR="00A85E7C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– электропроводность электролита. Из выражения </w:t>
      </w:r>
      <w:r w:rsidR="007258FF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5</w:t>
      </w:r>
      <w:r w:rsidR="007258FF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можно определить размерность подвижности ионов:</w:t>
      </w:r>
    </w:p>
    <w:p w:rsidR="003A21AB" w:rsidRPr="00825F5A" w:rsidRDefault="00A9197A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30"/>
          <w:sz w:val="32"/>
          <w:szCs w:val="32"/>
        </w:rPr>
        <w:object w:dxaOrig="2520" w:dyaOrig="680">
          <v:shape id="_x0000_i1037" type="#_x0000_t75" style="width:126pt;height:34.2pt" o:ole="">
            <v:imagedata r:id="rId33" o:title=""/>
          </v:shape>
          <o:OLEObject Type="Embed" ProgID="Equation.DSMT4" ShapeID="_x0000_i1037" DrawAspect="Content" ObjectID="_1453814148" r:id="rId34"/>
        </w:object>
      </w:r>
      <w:r w:rsidR="003A21AB"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Подвижности ионов представляют собой очень маленькие величины</w:t>
      </w:r>
      <w:r w:rsidR="00A9197A" w:rsidRPr="00825F5A">
        <w:rPr>
          <w:sz w:val="32"/>
          <w:szCs w:val="32"/>
        </w:rPr>
        <w:t xml:space="preserve"> (</w:t>
      </w:r>
      <w:r w:rsidR="00A9197A" w:rsidRPr="00825F5A">
        <w:rPr>
          <w:sz w:val="32"/>
          <w:szCs w:val="32"/>
          <w:lang w:val="en-US"/>
        </w:rPr>
        <w:t>Na</w:t>
      </w:r>
      <w:r w:rsidR="00A9197A" w:rsidRPr="00825F5A">
        <w:rPr>
          <w:sz w:val="32"/>
          <w:szCs w:val="32"/>
          <w:vertAlign w:val="superscript"/>
        </w:rPr>
        <w:t>+</w:t>
      </w:r>
      <w:r w:rsidR="00FD1354" w:rsidRPr="00825F5A">
        <w:rPr>
          <w:sz w:val="32"/>
          <w:szCs w:val="32"/>
        </w:rPr>
        <w:t xml:space="preserve"> – </w:t>
      </w:r>
      <w:r w:rsidR="00FD1354" w:rsidRPr="00825F5A">
        <w:rPr>
          <w:sz w:val="32"/>
          <w:szCs w:val="32"/>
          <w:lang w:val="en-US"/>
        </w:rPr>
        <w:t>b</w:t>
      </w:r>
      <w:r w:rsidR="00FD1354" w:rsidRPr="00825F5A">
        <w:rPr>
          <w:sz w:val="32"/>
          <w:szCs w:val="32"/>
          <w:vertAlign w:val="subscript"/>
        </w:rPr>
        <w:t>+</w:t>
      </w:r>
      <w:r w:rsidR="00FD1354" w:rsidRPr="00825F5A">
        <w:rPr>
          <w:sz w:val="32"/>
          <w:szCs w:val="32"/>
        </w:rPr>
        <w:t>=0,45·10</w:t>
      </w:r>
      <w:r w:rsidR="00FD1354" w:rsidRPr="00825F5A">
        <w:rPr>
          <w:sz w:val="32"/>
          <w:szCs w:val="32"/>
          <w:vertAlign w:val="superscript"/>
        </w:rPr>
        <w:t>–4</w:t>
      </w:r>
      <w:r w:rsidR="00FD1354" w:rsidRPr="00825F5A">
        <w:rPr>
          <w:sz w:val="32"/>
          <w:szCs w:val="32"/>
        </w:rPr>
        <w:t>м2/(</w:t>
      </w:r>
      <w:proofErr w:type="spellStart"/>
      <w:r w:rsidR="00FD1354" w:rsidRPr="00825F5A">
        <w:rPr>
          <w:sz w:val="32"/>
          <w:szCs w:val="32"/>
        </w:rPr>
        <w:t>В·с</w:t>
      </w:r>
      <w:proofErr w:type="spellEnd"/>
      <w:r w:rsidR="00FD1354" w:rsidRPr="00825F5A">
        <w:rPr>
          <w:sz w:val="32"/>
          <w:szCs w:val="32"/>
        </w:rPr>
        <w:t>))</w:t>
      </w:r>
      <w:r w:rsidRPr="00825F5A">
        <w:rPr>
          <w:sz w:val="32"/>
          <w:szCs w:val="32"/>
        </w:rPr>
        <w:t>. В таблице</w:t>
      </w:r>
      <w:r w:rsidR="00B00555" w:rsidRPr="00825F5A">
        <w:rPr>
          <w:sz w:val="32"/>
          <w:szCs w:val="32"/>
        </w:rPr>
        <w:t> </w:t>
      </w:r>
      <w:r w:rsidRPr="00825F5A">
        <w:rPr>
          <w:sz w:val="32"/>
          <w:szCs w:val="32"/>
        </w:rPr>
        <w:t>15.1 приведены значения подвижностей некоторых ионов.</w:t>
      </w:r>
    </w:p>
    <w:p w:rsidR="00A76B01" w:rsidRPr="00825F5A" w:rsidRDefault="003A21AB" w:rsidP="00825F5A">
      <w:pPr>
        <w:pStyle w:val="a7"/>
        <w:spacing w:before="0" w:after="0" w:line="240" w:lineRule="auto"/>
        <w:rPr>
          <w:sz w:val="32"/>
          <w:szCs w:val="32"/>
        </w:rPr>
      </w:pPr>
      <w:r w:rsidRPr="00825F5A">
        <w:rPr>
          <w:rStyle w:val="a5"/>
          <w:sz w:val="32"/>
          <w:szCs w:val="32"/>
        </w:rPr>
        <w:t>Таблица 15.1</w:t>
      </w:r>
      <w:r w:rsidR="00A76B01" w:rsidRPr="00825F5A">
        <w:rPr>
          <w:sz w:val="32"/>
          <w:szCs w:val="32"/>
        </w:rPr>
        <w:br/>
        <w:t>Подвижность ионов для неконцентрированных растворов</w:t>
      </w:r>
    </w:p>
    <w:tbl>
      <w:tblPr>
        <w:tblStyle w:val="af1"/>
        <w:tblW w:w="4900" w:type="pct"/>
        <w:tblLook w:val="01E0" w:firstRow="1" w:lastRow="1" w:firstColumn="1" w:lastColumn="1" w:noHBand="0" w:noVBand="0"/>
      </w:tblPr>
      <w:tblGrid>
        <w:gridCol w:w="2636"/>
        <w:gridCol w:w="2637"/>
        <w:gridCol w:w="2637"/>
        <w:gridCol w:w="2637"/>
      </w:tblGrid>
      <w:tr w:rsidR="003A21AB" w:rsidRPr="00825F5A">
        <w:tc>
          <w:tcPr>
            <w:tcW w:w="1250" w:type="pct"/>
          </w:tcPr>
          <w:p w:rsidR="003A21AB" w:rsidRPr="00825F5A" w:rsidRDefault="000F492D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sz w:val="32"/>
                <w:szCs w:val="32"/>
              </w:rPr>
              <w:t>К</w:t>
            </w:r>
            <w:r w:rsidR="003A21AB" w:rsidRPr="00825F5A">
              <w:rPr>
                <w:sz w:val="32"/>
                <w:szCs w:val="32"/>
              </w:rPr>
              <w:t>атионы</w:t>
            </w:r>
          </w:p>
        </w:tc>
        <w:tc>
          <w:tcPr>
            <w:tcW w:w="1250" w:type="pct"/>
          </w:tcPr>
          <w:p w:rsidR="003A21AB" w:rsidRPr="00825F5A" w:rsidRDefault="00C5280F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12"/>
                <w:sz w:val="32"/>
                <w:szCs w:val="32"/>
              </w:rPr>
              <w:object w:dxaOrig="980" w:dyaOrig="440">
                <v:shape id="_x0000_i1038" type="#_x0000_t75" style="width:49.2pt;height:22.2pt" o:ole="">
                  <v:imagedata r:id="rId35" o:title=""/>
                </v:shape>
                <o:OLEObject Type="Embed" ProgID="Equation.DSMT4" ShapeID="_x0000_i1038" DrawAspect="Content" ObjectID="_1453814149" r:id="rId36"/>
              </w:object>
            </w:r>
            <w:r w:rsidRPr="00825F5A">
              <w:rPr>
                <w:sz w:val="32"/>
                <w:szCs w:val="32"/>
                <w:lang w:val="en-US"/>
              </w:rPr>
              <w:t> </w:t>
            </w:r>
            <w:proofErr w:type="gramStart"/>
            <w:r w:rsidRPr="00825F5A">
              <w:rPr>
                <w:sz w:val="32"/>
                <w:szCs w:val="32"/>
              </w:rPr>
              <w:t>м</w:t>
            </w:r>
            <w:proofErr w:type="gramEnd"/>
            <w:r w:rsidRPr="00825F5A">
              <w:rPr>
                <w:rStyle w:val="afa"/>
                <w:sz w:val="32"/>
                <w:szCs w:val="32"/>
              </w:rPr>
              <w:t>2</w:t>
            </w:r>
            <w:r w:rsidRPr="00825F5A">
              <w:rPr>
                <w:sz w:val="32"/>
                <w:szCs w:val="32"/>
                <w:lang w:val="en-US"/>
              </w:rPr>
              <w:t>/</w:t>
            </w:r>
            <w:r w:rsidRPr="00825F5A">
              <w:rPr>
                <w:sz w:val="32"/>
                <w:szCs w:val="32"/>
              </w:rPr>
              <w:t>(</w:t>
            </w:r>
            <w:proofErr w:type="spellStart"/>
            <w:r w:rsidRPr="00825F5A">
              <w:rPr>
                <w:sz w:val="32"/>
                <w:szCs w:val="32"/>
              </w:rPr>
              <w:t>В·с</w:t>
            </w:r>
            <w:proofErr w:type="spellEnd"/>
            <w:r w:rsidRPr="00825F5A">
              <w:rPr>
                <w:sz w:val="32"/>
                <w:szCs w:val="32"/>
              </w:rPr>
              <w:t>)</w: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sz w:val="32"/>
                <w:szCs w:val="32"/>
              </w:rPr>
              <w:t>Анионы</w:t>
            </w:r>
          </w:p>
        </w:tc>
        <w:tc>
          <w:tcPr>
            <w:tcW w:w="1250" w:type="pct"/>
          </w:tcPr>
          <w:p w:rsidR="003A21AB" w:rsidRPr="00825F5A" w:rsidRDefault="00C5280F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12"/>
                <w:sz w:val="32"/>
                <w:szCs w:val="32"/>
              </w:rPr>
              <w:object w:dxaOrig="980" w:dyaOrig="440">
                <v:shape id="_x0000_i1039" type="#_x0000_t75" style="width:49.2pt;height:22.2pt" o:ole="">
                  <v:imagedata r:id="rId37" o:title=""/>
                </v:shape>
                <o:OLEObject Type="Embed" ProgID="Equation.DSMT4" ShapeID="_x0000_i1039" DrawAspect="Content" ObjectID="_1453814150" r:id="rId38"/>
              </w:object>
            </w:r>
            <w:r w:rsidRPr="00825F5A">
              <w:rPr>
                <w:sz w:val="32"/>
                <w:szCs w:val="32"/>
                <w:lang w:val="en-US"/>
              </w:rPr>
              <w:t xml:space="preserve">  </w:t>
            </w:r>
            <w:proofErr w:type="gramStart"/>
            <w:r w:rsidRPr="00825F5A">
              <w:rPr>
                <w:sz w:val="32"/>
                <w:szCs w:val="32"/>
              </w:rPr>
              <w:t>м</w:t>
            </w:r>
            <w:proofErr w:type="gramEnd"/>
            <w:r w:rsidRPr="00825F5A">
              <w:rPr>
                <w:rStyle w:val="afa"/>
                <w:sz w:val="32"/>
                <w:szCs w:val="32"/>
              </w:rPr>
              <w:t>2</w:t>
            </w:r>
            <w:r w:rsidRPr="00825F5A">
              <w:rPr>
                <w:sz w:val="32"/>
                <w:szCs w:val="32"/>
                <w:lang w:val="en-US"/>
              </w:rPr>
              <w:t>/</w:t>
            </w:r>
            <w:r w:rsidRPr="00825F5A">
              <w:rPr>
                <w:sz w:val="32"/>
                <w:szCs w:val="32"/>
              </w:rPr>
              <w:t>(</w:t>
            </w:r>
            <w:proofErr w:type="spellStart"/>
            <w:r w:rsidRPr="00825F5A">
              <w:rPr>
                <w:sz w:val="32"/>
                <w:szCs w:val="32"/>
              </w:rPr>
              <w:t>В·с</w:t>
            </w:r>
            <w:proofErr w:type="spellEnd"/>
            <w:r w:rsidRPr="00825F5A">
              <w:rPr>
                <w:sz w:val="32"/>
                <w:szCs w:val="32"/>
              </w:rPr>
              <w:t>)</w:t>
            </w:r>
          </w:p>
        </w:tc>
      </w:tr>
      <w:tr w:rsidR="003A21AB" w:rsidRPr="00825F5A">
        <w:tc>
          <w:tcPr>
            <w:tcW w:w="1250" w:type="pct"/>
          </w:tcPr>
          <w:p w:rsidR="003A21AB" w:rsidRPr="00825F5A" w:rsidRDefault="00A9197A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4"/>
                <w:sz w:val="32"/>
                <w:szCs w:val="32"/>
              </w:rPr>
              <w:object w:dxaOrig="340" w:dyaOrig="300">
                <v:shape id="_x0000_i1040" type="#_x0000_t75" style="width:16.8pt;height:15pt" o:ole="">
                  <v:imagedata r:id="rId39" o:title=""/>
                </v:shape>
                <o:OLEObject Type="Embed" ProgID="Equation.DSMT4" ShapeID="_x0000_i1040" DrawAspect="Content" ObjectID="_1453814151" r:id="rId40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sz w:val="32"/>
                <w:szCs w:val="32"/>
              </w:rPr>
              <w:t>3,26</w:t>
            </w:r>
          </w:p>
        </w:tc>
        <w:tc>
          <w:tcPr>
            <w:tcW w:w="1250" w:type="pct"/>
          </w:tcPr>
          <w:p w:rsidR="003A21AB" w:rsidRPr="00825F5A" w:rsidRDefault="002335F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position w:val="-6"/>
                <w:sz w:val="32"/>
                <w:szCs w:val="32"/>
                <w:lang w:val="en-US"/>
              </w:rPr>
              <w:object w:dxaOrig="560" w:dyaOrig="380">
                <v:shape id="_x0000_i1041" type="#_x0000_t75" style="width:28.2pt;height:19.2pt" o:ole="">
                  <v:imagedata r:id="rId41" o:title=""/>
                </v:shape>
                <o:OLEObject Type="Embed" ProgID="Equation.DSMT4" ShapeID="_x0000_i1041" DrawAspect="Content" ObjectID="_1453814152" r:id="rId42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sz w:val="32"/>
                <w:szCs w:val="32"/>
                <w:lang w:val="en-US"/>
              </w:rPr>
              <w:t>1,8</w:t>
            </w:r>
          </w:p>
        </w:tc>
      </w:tr>
      <w:tr w:rsidR="003A21AB" w:rsidRPr="00825F5A">
        <w:tc>
          <w:tcPr>
            <w:tcW w:w="1250" w:type="pct"/>
          </w:tcPr>
          <w:p w:rsidR="003A21AB" w:rsidRPr="00825F5A" w:rsidRDefault="00A9197A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4"/>
                <w:sz w:val="32"/>
                <w:szCs w:val="32"/>
              </w:rPr>
              <w:object w:dxaOrig="320" w:dyaOrig="300">
                <v:shape id="_x0000_i1042" type="#_x0000_t75" style="width:16.2pt;height:15pt" o:ole="">
                  <v:imagedata r:id="rId43" o:title=""/>
                </v:shape>
                <o:OLEObject Type="Embed" ProgID="Equation.DSMT4" ShapeID="_x0000_i1042" DrawAspect="Content" ObjectID="_1453814153" r:id="rId44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sz w:val="32"/>
                <w:szCs w:val="32"/>
                <w:lang w:val="en-US"/>
              </w:rPr>
              <w:t>0,67</w:t>
            </w:r>
          </w:p>
        </w:tc>
        <w:tc>
          <w:tcPr>
            <w:tcW w:w="1250" w:type="pct"/>
          </w:tcPr>
          <w:p w:rsidR="003A21AB" w:rsidRPr="00825F5A" w:rsidRDefault="002335FB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6"/>
                <w:sz w:val="32"/>
                <w:szCs w:val="32"/>
              </w:rPr>
              <w:object w:dxaOrig="420" w:dyaOrig="380">
                <v:shape id="_x0000_i1043" type="#_x0000_t75" style="width:21pt;height:19.2pt" o:ole="">
                  <v:imagedata r:id="rId45" o:title=""/>
                </v:shape>
                <o:OLEObject Type="Embed" ProgID="Equation.DSMT4" ShapeID="_x0000_i1043" DrawAspect="Content" ObjectID="_1453814154" r:id="rId46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sz w:val="32"/>
                <w:szCs w:val="32"/>
                <w:lang w:val="en-US"/>
              </w:rPr>
              <w:t>0,68</w:t>
            </w:r>
          </w:p>
        </w:tc>
      </w:tr>
      <w:tr w:rsidR="003A21AB" w:rsidRPr="00825F5A">
        <w:tc>
          <w:tcPr>
            <w:tcW w:w="1250" w:type="pct"/>
          </w:tcPr>
          <w:p w:rsidR="003A21AB" w:rsidRPr="00825F5A" w:rsidRDefault="002335FB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6"/>
                <w:sz w:val="32"/>
                <w:szCs w:val="32"/>
              </w:rPr>
              <w:object w:dxaOrig="499" w:dyaOrig="380">
                <v:shape id="_x0000_i1044" type="#_x0000_t75" style="width:25.2pt;height:19.2pt" o:ole="">
                  <v:imagedata r:id="rId47" o:title=""/>
                </v:shape>
                <o:OLEObject Type="Embed" ProgID="Equation.DSMT4" ShapeID="_x0000_i1044" DrawAspect="Content" ObjectID="_1453814155" r:id="rId48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sz w:val="32"/>
                <w:szCs w:val="32"/>
                <w:lang w:val="en-US"/>
              </w:rPr>
              <w:t>0,45</w:t>
            </w:r>
          </w:p>
        </w:tc>
        <w:tc>
          <w:tcPr>
            <w:tcW w:w="1250" w:type="pct"/>
          </w:tcPr>
          <w:p w:rsidR="003A21AB" w:rsidRPr="00825F5A" w:rsidRDefault="002335FB" w:rsidP="00825F5A">
            <w:pPr>
              <w:pStyle w:val="ae"/>
              <w:rPr>
                <w:sz w:val="32"/>
                <w:szCs w:val="32"/>
              </w:rPr>
            </w:pPr>
            <w:r w:rsidRPr="00825F5A">
              <w:rPr>
                <w:position w:val="-12"/>
                <w:sz w:val="32"/>
                <w:szCs w:val="32"/>
              </w:rPr>
              <w:object w:dxaOrig="639" w:dyaOrig="440">
                <v:shape id="_x0000_i1045" type="#_x0000_t75" style="width:31.8pt;height:22.2pt" o:ole="">
                  <v:imagedata r:id="rId49" o:title=""/>
                </v:shape>
                <o:OLEObject Type="Embed" ProgID="Equation.DSMT4" ShapeID="_x0000_i1045" DrawAspect="Content" ObjectID="_1453814156" r:id="rId50"/>
              </w:object>
            </w:r>
          </w:p>
        </w:tc>
        <w:tc>
          <w:tcPr>
            <w:tcW w:w="1250" w:type="pct"/>
          </w:tcPr>
          <w:p w:rsidR="003A21AB" w:rsidRPr="00825F5A" w:rsidRDefault="003A21AB" w:rsidP="00825F5A">
            <w:pPr>
              <w:pStyle w:val="ae"/>
              <w:rPr>
                <w:sz w:val="32"/>
                <w:szCs w:val="32"/>
                <w:lang w:val="en-US"/>
              </w:rPr>
            </w:pPr>
            <w:r w:rsidRPr="00825F5A">
              <w:rPr>
                <w:sz w:val="32"/>
                <w:szCs w:val="32"/>
                <w:lang w:val="en-US"/>
              </w:rPr>
              <w:t>0,64</w:t>
            </w:r>
          </w:p>
        </w:tc>
      </w:tr>
    </w:tbl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</w:p>
    <w:p w:rsidR="00FD1354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Согласно выражению </w:t>
      </w:r>
      <w:r w:rsidR="00D65BF6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6</w:t>
      </w:r>
      <w:r w:rsidR="00D65BF6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электропроводность электролитов растет с ростом его концентрации. Однако для многих электролитов (водные растворы </w:t>
      </w:r>
      <w:proofErr w:type="spellStart"/>
      <w:r w:rsidRPr="00825F5A">
        <w:rPr>
          <w:sz w:val="32"/>
          <w:szCs w:val="32"/>
          <w:lang w:val="en-US"/>
        </w:rPr>
        <w:t>NaOH</w:t>
      </w:r>
      <w:proofErr w:type="spellEnd"/>
      <w:r w:rsidRPr="00825F5A">
        <w:rPr>
          <w:sz w:val="32"/>
          <w:szCs w:val="32"/>
        </w:rPr>
        <w:t xml:space="preserve">, </w:t>
      </w:r>
      <w:r w:rsidRPr="00825F5A">
        <w:rPr>
          <w:sz w:val="32"/>
          <w:szCs w:val="32"/>
          <w:lang w:val="en-US"/>
        </w:rPr>
        <w:t>KOH</w:t>
      </w:r>
      <w:r w:rsidRPr="00825F5A">
        <w:rPr>
          <w:sz w:val="32"/>
          <w:szCs w:val="32"/>
        </w:rPr>
        <w:t xml:space="preserve">, </w:t>
      </w:r>
      <w:r w:rsidR="00FD1354" w:rsidRPr="00825F5A">
        <w:rPr>
          <w:sz w:val="32"/>
          <w:szCs w:val="32"/>
          <w:lang w:val="en-US"/>
        </w:rPr>
        <w:t>H</w:t>
      </w:r>
      <w:r w:rsidR="00FD1354" w:rsidRPr="00825F5A">
        <w:rPr>
          <w:sz w:val="32"/>
          <w:szCs w:val="32"/>
          <w:vertAlign w:val="subscript"/>
        </w:rPr>
        <w:t>2</w:t>
      </w:r>
      <w:r w:rsidR="00FD1354" w:rsidRPr="00825F5A">
        <w:rPr>
          <w:sz w:val="32"/>
          <w:szCs w:val="32"/>
          <w:lang w:val="en-US"/>
        </w:rPr>
        <w:t>SO</w:t>
      </w:r>
      <w:r w:rsidR="00FD1354" w:rsidRPr="00825F5A">
        <w:rPr>
          <w:sz w:val="32"/>
          <w:szCs w:val="32"/>
          <w:vertAlign w:val="subscript"/>
        </w:rPr>
        <w:t>4</w:t>
      </w:r>
      <w:r w:rsidRPr="00825F5A">
        <w:rPr>
          <w:sz w:val="32"/>
          <w:szCs w:val="32"/>
        </w:rPr>
        <w:t xml:space="preserve">, </w:t>
      </w:r>
      <w:proofErr w:type="spellStart"/>
      <w:r w:rsidR="00FD1354" w:rsidRPr="00825F5A">
        <w:rPr>
          <w:sz w:val="32"/>
          <w:szCs w:val="32"/>
          <w:lang w:val="en-US"/>
        </w:rPr>
        <w:t>CaCl</w:t>
      </w:r>
      <w:proofErr w:type="spellEnd"/>
      <w:r w:rsidR="00FD1354" w:rsidRPr="00825F5A">
        <w:rPr>
          <w:sz w:val="32"/>
          <w:szCs w:val="32"/>
          <w:vertAlign w:val="subscript"/>
        </w:rPr>
        <w:t>2</w:t>
      </w:r>
      <w:r w:rsidRPr="00825F5A">
        <w:rPr>
          <w:sz w:val="32"/>
          <w:szCs w:val="32"/>
        </w:rPr>
        <w:t xml:space="preserve"> и др.) эта зависимость имеет ярко выраженный максимум (рис.15.2).</w:t>
      </w:r>
    </w:p>
    <w:p w:rsidR="00FD1354" w:rsidRPr="00825F5A" w:rsidRDefault="00FD1354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noProof/>
          <w:sz w:val="32"/>
          <w:szCs w:val="32"/>
        </w:rPr>
        <w:drawing>
          <wp:inline distT="0" distB="0" distL="0" distR="0" wp14:anchorId="581DD42E" wp14:editId="0B61D56F">
            <wp:extent cx="1569720" cy="1127760"/>
            <wp:effectExtent l="0" t="0" r="0" b="0"/>
            <wp:docPr id="6" name="Рисунок 6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354" w:rsidRPr="00825F5A" w:rsidRDefault="00FD1354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sz w:val="32"/>
          <w:szCs w:val="32"/>
        </w:rPr>
        <w:t>Рис. 15.2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Наличие этого максимума объясняется следующим образом.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1.</w:t>
      </w:r>
      <w:r w:rsidR="007F6F60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Дистиллированная вода электрический ток не проводит. Поэтому при небольших концентрациях с ее ростом согласно </w:t>
      </w:r>
      <w:r w:rsidR="00D65BF6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6</w:t>
      </w:r>
      <w:r w:rsidR="00D65BF6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электропроводность растет. Одновременно происходит уменьшение расстояния между ионами и между ионами и молекулами растворителя. Если растворитель подобно воде полярный (его молекулы представляют собой диполи), то начинает сказываться кулоновское взаимодействие между ионами и молекулами растворителя так, как это показано на рис.15.1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2.</w:t>
      </w:r>
      <w:r w:rsidR="007F6F60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Согласно закону Кулона сила взаимодействия зарядов обратно пропорциональна квадрату расстояния между ними и при малых расстояниях она резко возрастает. В результате ион растворенного вещества, начиная с некоторой концентрации, оказывается окруженным слоем молекул растворителя. В общем случае это явление получило название </w:t>
      </w:r>
      <w:r w:rsidRPr="00825F5A">
        <w:rPr>
          <w:rStyle w:val="a6"/>
          <w:sz w:val="32"/>
          <w:szCs w:val="32"/>
        </w:rPr>
        <w:t>сольватации</w:t>
      </w:r>
      <w:r w:rsidRPr="00825F5A">
        <w:rPr>
          <w:sz w:val="32"/>
          <w:szCs w:val="32"/>
        </w:rPr>
        <w:t xml:space="preserve">, а если растворитель вода – </w:t>
      </w:r>
      <w:r w:rsidRPr="00825F5A">
        <w:rPr>
          <w:rStyle w:val="a6"/>
          <w:sz w:val="32"/>
          <w:szCs w:val="32"/>
        </w:rPr>
        <w:t>гидратации</w:t>
      </w:r>
      <w:r w:rsidRPr="00825F5A">
        <w:rPr>
          <w:sz w:val="32"/>
          <w:szCs w:val="32"/>
        </w:rPr>
        <w:t xml:space="preserve">. Соответственно, в общем случае слой молекул растворителя, окружающий ион, называется сольватной оболочкой, а если растворитель </w:t>
      </w:r>
      <w:r w:rsidRPr="00825F5A">
        <w:rPr>
          <w:sz w:val="32"/>
          <w:szCs w:val="32"/>
        </w:rPr>
        <w:lastRenderedPageBreak/>
        <w:t>вода – гидратной. Следствием сольватации (гидратации) является падение подвижности ионов, а значит и падение электропроводности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С ростом температуры электропроводность электролитов растет, так как растет подвижность ионов.</w:t>
      </w:r>
    </w:p>
    <w:p w:rsidR="003A21AB" w:rsidRPr="00825F5A" w:rsidRDefault="003A21AB" w:rsidP="00825F5A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825F5A">
        <w:rPr>
          <w:rFonts w:ascii="Times New Roman" w:hAnsi="Times New Roman"/>
          <w:sz w:val="32"/>
          <w:szCs w:val="32"/>
        </w:rPr>
        <w:t>15.3.</w:t>
      </w:r>
      <w:r w:rsidR="00122019" w:rsidRPr="00825F5A">
        <w:rPr>
          <w:rFonts w:ascii="Times New Roman" w:hAnsi="Times New Roman"/>
          <w:sz w:val="32"/>
          <w:szCs w:val="32"/>
        </w:rPr>
        <w:t> Электролиз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В электролитах, в отличие от металлов, процесс протекания электрического тока сопровождается переносом вещества. Для создания электрического тока в электролите в раствор необходимо поместить два твердых проводника </w:t>
      </w:r>
      <w:r w:rsidR="00D65BF6" w:rsidRPr="00825F5A">
        <w:rPr>
          <w:sz w:val="32"/>
          <w:szCs w:val="32"/>
          <w:lang w:val="en-US"/>
        </w:rPr>
        <w:t>I</w:t>
      </w:r>
      <w:r w:rsidR="00693694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рода, которые называются электродами. Если электроды присоединить к источнику постоянного тока, то в растворе электролита возникает электрическое поле. Даже очень слабое поле согласно закону Ома вызывает движение ионов: катионы движутся к электроду с отрицательным потенциалом (катоду), а анионы – к электроду с положительным потенциалом (аноду). Достигнув электродов, ионы нейтрализуются и превращаются в нейтральные атомы или молекулы, либо в группы атомов (радикалы). При этом анионы отдают лишние электроны аноду (окисляют анод), а катионы забирают электроны у катода (восстанавливают катод). Радикалы не могут существовать самостоятельно и вступают в химические реакции либо с растворителем, либо с веществом, из которого изготовлен электрод. В любом случае в непосредственной близости у электродов или непосредственно на них выделяются вещества, которых раньше в таком виде в растворе не было. Процесс выделения на электродах вещества при протекании электрического тока через электролит называется </w:t>
      </w:r>
      <w:r w:rsidRPr="00825F5A">
        <w:rPr>
          <w:rStyle w:val="a6"/>
          <w:sz w:val="32"/>
          <w:szCs w:val="32"/>
        </w:rPr>
        <w:t>электролизом</w:t>
      </w:r>
      <w:r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Рассмотрим процесс электролиза на примере серной кислоты. Молекула кислоты в водном растворе </w:t>
      </w:r>
      <w:proofErr w:type="spellStart"/>
      <w:r w:rsidRPr="00825F5A">
        <w:rPr>
          <w:sz w:val="32"/>
          <w:szCs w:val="32"/>
        </w:rPr>
        <w:t>диссоциирует</w:t>
      </w:r>
      <w:proofErr w:type="spellEnd"/>
      <w:r w:rsidRPr="00825F5A">
        <w:rPr>
          <w:sz w:val="32"/>
          <w:szCs w:val="32"/>
        </w:rPr>
        <w:t>:</w:t>
      </w:r>
    </w:p>
    <w:p w:rsidR="003A21AB" w:rsidRPr="00825F5A" w:rsidRDefault="00693694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2"/>
          <w:sz w:val="32"/>
          <w:szCs w:val="32"/>
        </w:rPr>
        <w:object w:dxaOrig="2220" w:dyaOrig="380">
          <v:shape id="_x0000_i1046" type="#_x0000_t75" style="width:111pt;height:19.2pt" o:ole="">
            <v:imagedata r:id="rId52" o:title=""/>
          </v:shape>
          <o:OLEObject Type="Embed" ProgID="Equation.DSMT4" ShapeID="_x0000_i1046" DrawAspect="Content" ObjectID="_1453814157" r:id="rId53"/>
        </w:object>
      </w:r>
      <w:r w:rsidR="00455E4E" w:rsidRPr="00825F5A">
        <w:rPr>
          <w:sz w:val="32"/>
          <w:szCs w:val="32"/>
        </w:rPr>
        <w:t>.</w:t>
      </w:r>
    </w:p>
    <w:p w:rsidR="00693694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Под влиянием поля катионы </w:t>
      </w:r>
      <w:r w:rsidR="00693694" w:rsidRPr="00825F5A">
        <w:rPr>
          <w:sz w:val="32"/>
          <w:szCs w:val="32"/>
          <w:lang w:val="en-US"/>
        </w:rPr>
        <w:t>H</w:t>
      </w:r>
      <w:r w:rsidR="00693694" w:rsidRPr="00825F5A">
        <w:rPr>
          <w:sz w:val="32"/>
          <w:szCs w:val="32"/>
          <w:vertAlign w:val="superscript"/>
        </w:rPr>
        <w:t>+</w:t>
      </w:r>
      <w:r w:rsidRPr="00825F5A">
        <w:rPr>
          <w:sz w:val="32"/>
          <w:szCs w:val="32"/>
        </w:rPr>
        <w:t xml:space="preserve"> движутся к катоду, а анионы к аноду (рис.</w:t>
      </w:r>
      <w:r w:rsidR="00455E4E" w:rsidRPr="00825F5A">
        <w:rPr>
          <w:sz w:val="32"/>
          <w:szCs w:val="32"/>
        </w:rPr>
        <w:t> </w:t>
      </w:r>
      <w:r w:rsidRPr="00825F5A">
        <w:rPr>
          <w:sz w:val="32"/>
          <w:szCs w:val="32"/>
        </w:rPr>
        <w:t>15.3).</w:t>
      </w:r>
    </w:p>
    <w:p w:rsidR="00693694" w:rsidRPr="00825F5A" w:rsidRDefault="00693694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noProof/>
          <w:sz w:val="32"/>
          <w:szCs w:val="32"/>
        </w:rPr>
        <w:drawing>
          <wp:inline distT="0" distB="0" distL="0" distR="0" wp14:anchorId="56C9DB9A" wp14:editId="18FA7B4A">
            <wp:extent cx="1493520" cy="1821180"/>
            <wp:effectExtent l="0" t="0" r="0" b="7620"/>
            <wp:docPr id="7" name="Рисунок 7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694" w:rsidRPr="00825F5A" w:rsidRDefault="00693694" w:rsidP="00825F5A">
      <w:pPr>
        <w:pStyle w:val="ab"/>
        <w:spacing w:line="240" w:lineRule="auto"/>
        <w:jc w:val="center"/>
        <w:rPr>
          <w:sz w:val="32"/>
          <w:szCs w:val="32"/>
        </w:rPr>
      </w:pPr>
      <w:r w:rsidRPr="00825F5A">
        <w:rPr>
          <w:sz w:val="32"/>
          <w:szCs w:val="32"/>
        </w:rPr>
        <w:t>Рис. 15.3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Если и катод и анод изготовлены из свинца, то на аноде выделяется сернокислый свинец:</w:t>
      </w:r>
    </w:p>
    <w:p w:rsidR="003A21AB" w:rsidRPr="00825F5A" w:rsidRDefault="00455E4E" w:rsidP="00825F5A">
      <w:pPr>
        <w:pStyle w:val="af"/>
        <w:tabs>
          <w:tab w:val="clear" w:pos="4961"/>
          <w:tab w:val="clear" w:pos="9911"/>
          <w:tab w:val="center" w:pos="3617"/>
          <w:tab w:val="right" w:pos="7229"/>
        </w:tabs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D65BF6" w:rsidRPr="00825F5A">
        <w:rPr>
          <w:position w:val="-12"/>
          <w:sz w:val="32"/>
          <w:szCs w:val="32"/>
        </w:rPr>
        <w:object w:dxaOrig="2799" w:dyaOrig="440">
          <v:shape id="_x0000_i1047" type="#_x0000_t75" style="width:139.8pt;height:22.2pt" o:ole="">
            <v:imagedata r:id="rId55" o:title=""/>
          </v:shape>
          <o:OLEObject Type="Embed" ProgID="Equation.DSMT4" ShapeID="_x0000_i1047" DrawAspect="Content" ObjectID="_1453814158" r:id="rId56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7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lastRenderedPageBreak/>
        <w:t>В результате электролиза происходит разложение серной кислоты. Если оба электрода изготовить из платины, то на аноде выделяется кислород, что является итогом разложения воды:</w:t>
      </w:r>
    </w:p>
    <w:p w:rsidR="003A21AB" w:rsidRPr="00825F5A" w:rsidRDefault="00105D5B" w:rsidP="00825F5A">
      <w:pPr>
        <w:pStyle w:val="af"/>
        <w:tabs>
          <w:tab w:val="clear" w:pos="4961"/>
          <w:tab w:val="center" w:pos="3617"/>
          <w:tab w:val="right" w:pos="7229"/>
        </w:tabs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D65BF6" w:rsidRPr="00825F5A">
        <w:rPr>
          <w:position w:val="-12"/>
          <w:sz w:val="32"/>
          <w:szCs w:val="32"/>
        </w:rPr>
        <w:object w:dxaOrig="3480" w:dyaOrig="440">
          <v:shape id="_x0000_i1048" type="#_x0000_t75" style="width:174pt;height:22.2pt" o:ole="">
            <v:imagedata r:id="rId57" o:title=""/>
          </v:shape>
          <o:OLEObject Type="Embed" ProgID="Equation.DSMT4" ShapeID="_x0000_i1048" DrawAspect="Content" ObjectID="_1453814159" r:id="rId58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8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На катоде в обоих случаях выделяется водород:</w:t>
      </w:r>
    </w:p>
    <w:p w:rsidR="003A21AB" w:rsidRPr="00825F5A" w:rsidRDefault="00105D5B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D65BF6" w:rsidRPr="00825F5A">
        <w:rPr>
          <w:position w:val="-12"/>
          <w:sz w:val="32"/>
          <w:szCs w:val="32"/>
        </w:rPr>
        <w:object w:dxaOrig="2260" w:dyaOrig="440">
          <v:shape id="_x0000_i1049" type="#_x0000_t75" style="width:112.8pt;height:22.2pt" o:ole="">
            <v:imagedata r:id="rId59" o:title=""/>
          </v:shape>
          <o:OLEObject Type="Embed" ProgID="Equation.DSMT4" ShapeID="_x0000_i1049" DrawAspect="Content" ObjectID="_1453814160" r:id="rId60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9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Химические реакции, которые происходят при взаимодействии нейтрализованных ионов с веществом электродов или с растворителем называются </w:t>
      </w:r>
      <w:r w:rsidRPr="00825F5A">
        <w:rPr>
          <w:rStyle w:val="a6"/>
          <w:sz w:val="32"/>
          <w:szCs w:val="32"/>
        </w:rPr>
        <w:t>вторичными</w:t>
      </w:r>
      <w:r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825F5A">
        <w:rPr>
          <w:rFonts w:ascii="Times New Roman" w:hAnsi="Times New Roman"/>
          <w:sz w:val="32"/>
          <w:szCs w:val="32"/>
        </w:rPr>
        <w:t>15.4.</w:t>
      </w:r>
      <w:r w:rsidR="00346298" w:rsidRPr="00825F5A">
        <w:rPr>
          <w:rFonts w:ascii="Times New Roman" w:hAnsi="Times New Roman"/>
          <w:sz w:val="32"/>
          <w:szCs w:val="32"/>
        </w:rPr>
        <w:t> Законы Фарадея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rStyle w:val="a6"/>
          <w:sz w:val="32"/>
          <w:szCs w:val="32"/>
        </w:rPr>
        <w:t>Законы электролиза</w:t>
      </w:r>
      <w:r w:rsidRPr="00825F5A">
        <w:rPr>
          <w:sz w:val="32"/>
          <w:szCs w:val="32"/>
        </w:rPr>
        <w:t xml:space="preserve"> установлены в 1836</w:t>
      </w:r>
      <w:r w:rsidR="00CB2046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г</w:t>
      </w:r>
      <w:r w:rsidR="00346298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 xml:space="preserve"> </w:t>
      </w:r>
      <w:r w:rsidR="000C16DF" w:rsidRPr="00825F5A">
        <w:rPr>
          <w:sz w:val="32"/>
          <w:szCs w:val="32"/>
        </w:rPr>
        <w:t xml:space="preserve">М. </w:t>
      </w:r>
      <w:r w:rsidRPr="00825F5A">
        <w:rPr>
          <w:sz w:val="32"/>
          <w:szCs w:val="32"/>
        </w:rPr>
        <w:t>Фарадеем и носят его имя. Этих законов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два.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Первый закон связывает массу, выделившегося на электроде вещества</w:t>
      </w:r>
      <w:r w:rsidR="00AA3D8F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и количество протекшего через раствор электричества и звучит следующим образом: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rStyle w:val="af3"/>
          <w:sz w:val="32"/>
          <w:szCs w:val="32"/>
        </w:rPr>
        <w:t>Масса выделившегося на электроде вещества</w:t>
      </w:r>
      <w:r w:rsidRPr="00825F5A">
        <w:rPr>
          <w:sz w:val="32"/>
          <w:szCs w:val="32"/>
        </w:rPr>
        <w:t xml:space="preserve"> </w:t>
      </w:r>
      <w:r w:rsidR="00D65BF6" w:rsidRPr="00825F5A">
        <w:rPr>
          <w:rStyle w:val="af4"/>
          <w:sz w:val="32"/>
          <w:szCs w:val="32"/>
        </w:rPr>
        <w:t>M</w:t>
      </w:r>
      <w:r w:rsidR="00D65BF6" w:rsidRPr="00825F5A">
        <w:rPr>
          <w:sz w:val="32"/>
          <w:szCs w:val="32"/>
        </w:rPr>
        <w:t xml:space="preserve"> </w:t>
      </w:r>
      <w:r w:rsidRPr="00825F5A">
        <w:rPr>
          <w:rStyle w:val="af3"/>
          <w:sz w:val="32"/>
          <w:szCs w:val="32"/>
        </w:rPr>
        <w:t>пропорциональна прошедшему через электролит количеству электричества</w:t>
      </w:r>
      <w:r w:rsidRPr="00825F5A">
        <w:rPr>
          <w:sz w:val="32"/>
          <w:szCs w:val="32"/>
        </w:rPr>
        <w:t xml:space="preserve"> </w:t>
      </w:r>
      <w:r w:rsidR="00D65BF6" w:rsidRPr="00825F5A">
        <w:rPr>
          <w:rStyle w:val="a6"/>
          <w:sz w:val="32"/>
          <w:szCs w:val="32"/>
        </w:rPr>
        <w:t>Q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D65BF6" w:rsidRPr="00825F5A">
        <w:rPr>
          <w:position w:val="-12"/>
          <w:sz w:val="32"/>
          <w:szCs w:val="32"/>
        </w:rPr>
        <w:object w:dxaOrig="960" w:dyaOrig="360">
          <v:shape id="_x0000_i1050" type="#_x0000_t75" style="width:48pt;height:18pt" o:ole="">
            <v:imagedata r:id="rId61" o:title=""/>
          </v:shape>
          <o:OLEObject Type="Embed" ProgID="Equation.DSMT4" ShapeID="_x0000_i1050" DrawAspect="Content" ObjectID="_1453814161" r:id="rId62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6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Коэффициент пропорциональности </w:t>
      </w:r>
      <w:r w:rsidR="00D65BF6" w:rsidRPr="00825F5A">
        <w:rPr>
          <w:rStyle w:val="af4"/>
          <w:sz w:val="32"/>
          <w:szCs w:val="32"/>
        </w:rPr>
        <w:t>k</w:t>
      </w:r>
      <w:r w:rsidRPr="00825F5A">
        <w:rPr>
          <w:sz w:val="32"/>
          <w:szCs w:val="32"/>
        </w:rPr>
        <w:t xml:space="preserve"> называется электрохимическим эквивалентом. Численно он равен массе вещества, выделившегося на электроде при прохождении через электролит единицы количества электричества. Из </w:t>
      </w:r>
      <w:r w:rsidR="00D65BF6" w:rsidRPr="00825F5A">
        <w:rPr>
          <w:sz w:val="32"/>
          <w:szCs w:val="32"/>
          <w:lang w:val="en-US"/>
        </w:rPr>
        <w:t>(</w:t>
      </w:r>
      <w:r w:rsidRPr="00825F5A">
        <w:rPr>
          <w:sz w:val="32"/>
          <w:szCs w:val="32"/>
        </w:rPr>
        <w:t>15.6</w:t>
      </w:r>
      <w:r w:rsidR="00D65BF6" w:rsidRPr="00825F5A">
        <w:rPr>
          <w:sz w:val="32"/>
          <w:szCs w:val="32"/>
          <w:lang w:val="en-US"/>
        </w:rPr>
        <w:t>)</w:t>
      </w:r>
      <w:r w:rsidRPr="00825F5A">
        <w:rPr>
          <w:sz w:val="32"/>
          <w:szCs w:val="32"/>
        </w:rPr>
        <w:t xml:space="preserve"> определяется единица измерения электрохимического эквивалента</w:t>
      </w:r>
    </w:p>
    <w:p w:rsidR="003A21AB" w:rsidRPr="00825F5A" w:rsidRDefault="00111DE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2"/>
          <w:sz w:val="32"/>
          <w:szCs w:val="32"/>
        </w:rPr>
        <w:object w:dxaOrig="1359" w:dyaOrig="360">
          <v:shape id="_x0000_i1051" type="#_x0000_t75" style="width:97.2pt;height:25.8pt" o:ole="">
            <v:imagedata r:id="rId63" o:title=""/>
          </v:shape>
          <o:OLEObject Type="Embed" ProgID="Equation.DSMT4" ShapeID="_x0000_i1051" DrawAspect="Content" ObjectID="_1453814162" r:id="rId64"/>
        </w:objec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Используя связь силы тока в цепи и величины протекшего за время </w:t>
      </w:r>
      <w:r w:rsidR="00D65BF6" w:rsidRPr="00825F5A">
        <w:rPr>
          <w:rStyle w:val="af4"/>
          <w:sz w:val="32"/>
          <w:szCs w:val="32"/>
        </w:rPr>
        <w:t>t</w:t>
      </w:r>
      <w:r w:rsidRPr="00825F5A">
        <w:rPr>
          <w:sz w:val="32"/>
          <w:szCs w:val="32"/>
        </w:rPr>
        <w:t xml:space="preserve"> заряда</w:t>
      </w:r>
      <w:r w:rsidR="00D65BF6" w:rsidRPr="00825F5A">
        <w:rPr>
          <w:sz w:val="32"/>
          <w:szCs w:val="32"/>
        </w:rPr>
        <w:t>,</w:t>
      </w:r>
      <w:r w:rsidRPr="00825F5A">
        <w:rPr>
          <w:sz w:val="32"/>
          <w:szCs w:val="32"/>
        </w:rPr>
        <w:t xml:space="preserve"> </w:t>
      </w:r>
      <w:r w:rsidR="00D65BF6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6</w:t>
      </w:r>
      <w:r w:rsidR="00D65BF6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можно преобразовать</w:t>
      </w:r>
      <w:r w:rsidR="00D65BF6" w:rsidRPr="00825F5A">
        <w:rPr>
          <w:sz w:val="32"/>
          <w:szCs w:val="32"/>
        </w:rPr>
        <w:t>: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D65BF6" w:rsidRPr="00825F5A">
        <w:rPr>
          <w:position w:val="-6"/>
          <w:sz w:val="32"/>
          <w:szCs w:val="32"/>
        </w:rPr>
        <w:object w:dxaOrig="940" w:dyaOrig="300">
          <v:shape id="_x0000_i1052" type="#_x0000_t75" style="width:46.8pt;height:15pt" o:ole="">
            <v:imagedata r:id="rId65" o:title=""/>
          </v:shape>
          <o:OLEObject Type="Embed" ProgID="Equation.DSMT4" ShapeID="_x0000_i1052" DrawAspect="Content" ObjectID="_1453814163" r:id="rId66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7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Второй закон связывает электрохимический эквивалент с химическим: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111DEF" w:rsidRPr="00825F5A">
        <w:rPr>
          <w:position w:val="-24"/>
          <w:sz w:val="32"/>
          <w:szCs w:val="32"/>
        </w:rPr>
        <w:object w:dxaOrig="840" w:dyaOrig="620">
          <v:shape id="_x0000_i1053" type="#_x0000_t75" style="width:60.6pt;height:45pt" o:ole="">
            <v:imagedata r:id="rId67" o:title=""/>
          </v:shape>
          <o:OLEObject Type="Embed" ProgID="Equation.DSMT4" ShapeID="_x0000_i1053" DrawAspect="Content" ObjectID="_1453814164" r:id="rId68"/>
        </w:object>
      </w:r>
      <w:r w:rsidR="003A21AB" w:rsidRPr="00825F5A">
        <w:rPr>
          <w:sz w:val="32"/>
          <w:szCs w:val="32"/>
        </w:rPr>
        <w:t>,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8)</w:t>
      </w:r>
    </w:p>
    <w:p w:rsidR="003A21AB" w:rsidRPr="00825F5A" w:rsidRDefault="003A21AB" w:rsidP="00825F5A">
      <w:pPr>
        <w:pStyle w:val="ad"/>
        <w:spacing w:line="240" w:lineRule="auto"/>
        <w:rPr>
          <w:sz w:val="32"/>
          <w:szCs w:val="32"/>
        </w:rPr>
      </w:pPr>
      <w:proofErr w:type="gramStart"/>
      <w:r w:rsidRPr="00825F5A">
        <w:rPr>
          <w:sz w:val="32"/>
          <w:szCs w:val="32"/>
        </w:rPr>
        <w:t>где</w:t>
      </w:r>
      <w:proofErr w:type="gramEnd"/>
      <w:r w:rsidRPr="00825F5A">
        <w:rPr>
          <w:sz w:val="32"/>
          <w:szCs w:val="32"/>
        </w:rPr>
        <w:t xml:space="preserve"> </w:t>
      </w:r>
      <w:r w:rsidR="00D65BF6" w:rsidRPr="00825F5A">
        <w:rPr>
          <w:rStyle w:val="af4"/>
          <w:sz w:val="32"/>
          <w:szCs w:val="32"/>
        </w:rPr>
        <w:t>C</w:t>
      </w:r>
      <w:r w:rsidR="00D65BF6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– коэффициент пропорциональности, одинаковый для всех элементов. Обычно вместо коэффициента </w:t>
      </w:r>
      <w:r w:rsidR="0050069E" w:rsidRPr="00825F5A">
        <w:rPr>
          <w:rStyle w:val="af4"/>
          <w:sz w:val="32"/>
          <w:szCs w:val="32"/>
        </w:rPr>
        <w:t>C</w:t>
      </w:r>
      <w:r w:rsidR="0050069E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используют обратную величину </w:t>
      </w:r>
      <w:r w:rsidR="0050069E" w:rsidRPr="00825F5A">
        <w:rPr>
          <w:rStyle w:val="af4"/>
          <w:sz w:val="32"/>
          <w:szCs w:val="32"/>
        </w:rPr>
        <w:t>F</w:t>
      </w:r>
      <w:r w:rsidRPr="00825F5A">
        <w:rPr>
          <w:sz w:val="32"/>
          <w:szCs w:val="32"/>
        </w:rPr>
        <w:t xml:space="preserve">, которую называют числом Фарадея. Отношение атомной массы элемента </w:t>
      </w:r>
      <w:r w:rsidR="0050069E" w:rsidRPr="00825F5A">
        <w:rPr>
          <w:rStyle w:val="af4"/>
          <w:sz w:val="32"/>
          <w:szCs w:val="32"/>
        </w:rPr>
        <w:t>A</w:t>
      </w:r>
      <w:r w:rsidRPr="00825F5A">
        <w:rPr>
          <w:sz w:val="32"/>
          <w:szCs w:val="32"/>
        </w:rPr>
        <w:t xml:space="preserve"> к его валентности </w:t>
      </w:r>
      <w:r w:rsidR="0050069E" w:rsidRPr="00825F5A">
        <w:rPr>
          <w:rStyle w:val="af4"/>
          <w:sz w:val="32"/>
          <w:szCs w:val="32"/>
        </w:rPr>
        <w:t>z</w:t>
      </w:r>
      <w:r w:rsidR="0050069E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называется химическим эквивалентом элемента. Второй закон Фарадея имеет вид: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E80B91" w:rsidRPr="00825F5A">
        <w:rPr>
          <w:position w:val="-26"/>
          <w:sz w:val="32"/>
          <w:szCs w:val="32"/>
        </w:rPr>
        <w:object w:dxaOrig="999" w:dyaOrig="700">
          <v:shape id="_x0000_i1054" type="#_x0000_t75" style="width:64.2pt;height:45pt" o:ole="">
            <v:imagedata r:id="rId69" o:title=""/>
          </v:shape>
          <o:OLEObject Type="Embed" ProgID="Equation.DSMT4" ShapeID="_x0000_i1054" DrawAspect="Content" ObjectID="_1453814165" r:id="rId70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9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Подставив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9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в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6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, получим объединенный закон </w:t>
      </w:r>
      <w:r w:rsidR="0050069E" w:rsidRPr="00825F5A">
        <w:rPr>
          <w:sz w:val="32"/>
          <w:szCs w:val="32"/>
        </w:rPr>
        <w:t>Ф</w:t>
      </w:r>
      <w:r w:rsidRPr="00825F5A">
        <w:rPr>
          <w:sz w:val="32"/>
          <w:szCs w:val="32"/>
        </w:rPr>
        <w:t>арадея</w:t>
      </w:r>
      <w:r w:rsidR="0050069E" w:rsidRPr="00825F5A">
        <w:rPr>
          <w:sz w:val="32"/>
          <w:szCs w:val="32"/>
        </w:rPr>
        <w:t>: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E80B91" w:rsidRPr="00825F5A">
        <w:rPr>
          <w:position w:val="-24"/>
          <w:sz w:val="32"/>
          <w:szCs w:val="32"/>
        </w:rPr>
        <w:object w:dxaOrig="1219" w:dyaOrig="620">
          <v:shape id="_x0000_i1055" type="#_x0000_t75" style="width:78.6pt;height:40.2pt" o:ole="">
            <v:imagedata r:id="rId71" o:title=""/>
          </v:shape>
          <o:OLEObject Type="Embed" ProgID="Equation.DSMT4" ShapeID="_x0000_i1055" DrawAspect="Content" ObjectID="_1453814166" r:id="rId72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10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lastRenderedPageBreak/>
        <w:t xml:space="preserve">Из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10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следует, что число Фарадея равно заряду, который должен пройти через раствор, чтобы на электроде выделилась масса вещества равная его химическому эквиваленту. Измерения числа Фарадея дали следующий результат:</w:t>
      </w:r>
    </w:p>
    <w:p w:rsidR="003A21AB" w:rsidRPr="00825F5A" w:rsidRDefault="00B85A93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6"/>
          <w:sz w:val="32"/>
          <w:szCs w:val="32"/>
        </w:rPr>
        <w:object w:dxaOrig="2160" w:dyaOrig="279">
          <v:shape id="_x0000_i1056" type="#_x0000_t75" style="width:150pt;height:19.2pt" o:ole="">
            <v:imagedata r:id="rId73" o:title=""/>
          </v:shape>
          <o:OLEObject Type="Embed" ProgID="Equation.DSMT4" ShapeID="_x0000_i1056" DrawAspect="Content" ObjectID="_1453814167" r:id="rId74"/>
        </w:object>
      </w:r>
    </w:p>
    <w:p w:rsidR="003A21AB" w:rsidRPr="00825F5A" w:rsidRDefault="003A21AB" w:rsidP="00825F5A">
      <w:pPr>
        <w:pStyle w:val="3"/>
        <w:spacing w:before="0" w:after="0" w:line="240" w:lineRule="auto"/>
        <w:rPr>
          <w:rFonts w:ascii="Times New Roman" w:hAnsi="Times New Roman"/>
          <w:sz w:val="32"/>
          <w:szCs w:val="32"/>
        </w:rPr>
      </w:pPr>
      <w:r w:rsidRPr="00825F5A">
        <w:rPr>
          <w:rFonts w:ascii="Times New Roman" w:hAnsi="Times New Roman"/>
          <w:sz w:val="32"/>
          <w:szCs w:val="32"/>
        </w:rPr>
        <w:t>15.5.</w:t>
      </w:r>
      <w:r w:rsidR="00E627BF" w:rsidRPr="00825F5A">
        <w:rPr>
          <w:rFonts w:ascii="Times New Roman" w:hAnsi="Times New Roman"/>
          <w:sz w:val="32"/>
          <w:szCs w:val="32"/>
        </w:rPr>
        <w:t> </w:t>
      </w:r>
      <w:r w:rsidRPr="00825F5A">
        <w:rPr>
          <w:rFonts w:ascii="Times New Roman" w:hAnsi="Times New Roman"/>
          <w:sz w:val="32"/>
          <w:szCs w:val="32"/>
        </w:rPr>
        <w:t>Определение заряда иона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Заряд любого иона</w:t>
      </w:r>
      <w:r w:rsidR="00B85A93" w:rsidRPr="00825F5A">
        <w:rPr>
          <w:sz w:val="32"/>
          <w:szCs w:val="32"/>
        </w:rPr>
        <w:t xml:space="preserve"> </w:t>
      </w:r>
      <w:r w:rsidR="00E80B91" w:rsidRPr="00825F5A">
        <w:rPr>
          <w:i/>
          <w:sz w:val="32"/>
          <w:szCs w:val="32"/>
          <w:lang w:val="en-US"/>
        </w:rPr>
        <w:t>q</w:t>
      </w:r>
      <w:r w:rsidR="00E80B91" w:rsidRPr="00825F5A">
        <w:rPr>
          <w:sz w:val="32"/>
          <w:szCs w:val="32"/>
          <w:vertAlign w:val="subscript"/>
        </w:rPr>
        <w:t>и</w:t>
      </w:r>
      <w:r w:rsidRPr="00825F5A">
        <w:rPr>
          <w:sz w:val="32"/>
          <w:szCs w:val="32"/>
        </w:rPr>
        <w:t xml:space="preserve"> кратен элементарно</w:t>
      </w:r>
      <w:bookmarkStart w:id="0" w:name="_GoBack"/>
      <w:bookmarkEnd w:id="0"/>
      <w:r w:rsidRPr="00825F5A">
        <w:rPr>
          <w:sz w:val="32"/>
          <w:szCs w:val="32"/>
        </w:rPr>
        <w:t>му заряду</w:t>
      </w:r>
    </w:p>
    <w:p w:rsidR="003A21AB" w:rsidRPr="00825F5A" w:rsidRDefault="00E80B91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12"/>
          <w:sz w:val="32"/>
          <w:szCs w:val="32"/>
        </w:rPr>
        <w:object w:dxaOrig="760" w:dyaOrig="360">
          <v:shape id="_x0000_i1057" type="#_x0000_t75" style="width:52.8pt;height:24.6pt" o:ole="">
            <v:imagedata r:id="rId75" o:title=""/>
          </v:shape>
          <o:OLEObject Type="Embed" ProgID="Equation.DSMT4" ShapeID="_x0000_i1057" DrawAspect="Content" ObjectID="_1453814168" r:id="rId76"/>
        </w:object>
      </w:r>
      <w:r w:rsidR="003A21AB" w:rsidRPr="00825F5A">
        <w:rPr>
          <w:sz w:val="32"/>
          <w:szCs w:val="32"/>
        </w:rPr>
        <w:t>.</w:t>
      </w:r>
    </w:p>
    <w:p w:rsidR="00C40F73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Пусть на одном из электродов выделилось </w:t>
      </w:r>
      <w:r w:rsidR="0050069E" w:rsidRPr="00825F5A">
        <w:rPr>
          <w:rStyle w:val="af4"/>
          <w:sz w:val="32"/>
          <w:szCs w:val="32"/>
        </w:rPr>
        <w:t>N</w:t>
      </w:r>
      <w:r w:rsidR="0050069E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таких ионов. Их заряд по абсолютной величине</w:t>
      </w:r>
    </w:p>
    <w:p w:rsidR="003A21AB" w:rsidRPr="00825F5A" w:rsidRDefault="00E627BF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E80B91" w:rsidRPr="00825F5A">
        <w:rPr>
          <w:position w:val="-12"/>
          <w:sz w:val="32"/>
          <w:szCs w:val="32"/>
        </w:rPr>
        <w:object w:dxaOrig="1500" w:dyaOrig="360">
          <v:shape id="_x0000_i1058" type="#_x0000_t75" style="width:97.8pt;height:23.4pt" o:ole="">
            <v:imagedata r:id="rId77" o:title=""/>
          </v:shape>
          <o:OLEObject Type="Embed" ProgID="Equation.DSMT4" ShapeID="_x0000_i1058" DrawAspect="Content" ObjectID="_1453814169" r:id="rId78"/>
        </w:object>
      </w:r>
      <w:r w:rsidR="003A21AB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11)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Масса вещества, выделившегося при этом на электроде</w:t>
      </w:r>
    </w:p>
    <w:p w:rsidR="003A21AB" w:rsidRPr="00825F5A" w:rsidRDefault="00C80F43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ab/>
      </w:r>
      <w:r w:rsidR="0050069E" w:rsidRPr="00825F5A">
        <w:rPr>
          <w:position w:val="-6"/>
          <w:sz w:val="32"/>
          <w:szCs w:val="32"/>
        </w:rPr>
        <w:object w:dxaOrig="1040" w:dyaOrig="300">
          <v:shape id="_x0000_i1059" type="#_x0000_t75" style="width:52.2pt;height:15pt" o:ole="">
            <v:imagedata r:id="rId79" o:title=""/>
          </v:shape>
          <o:OLEObject Type="Embed" ProgID="Equation.DSMT4" ShapeID="_x0000_i1059" DrawAspect="Content" ObjectID="_1453814170" r:id="rId80"/>
        </w:object>
      </w:r>
      <w:r w:rsidR="003A21AB" w:rsidRPr="00825F5A">
        <w:rPr>
          <w:sz w:val="32"/>
          <w:szCs w:val="32"/>
        </w:rPr>
        <w:t>,</w:t>
      </w:r>
      <w:r w:rsidRPr="00825F5A">
        <w:rPr>
          <w:sz w:val="32"/>
          <w:szCs w:val="32"/>
        </w:rPr>
        <w:tab/>
      </w:r>
      <w:r w:rsidR="003A21AB" w:rsidRPr="00825F5A">
        <w:rPr>
          <w:sz w:val="32"/>
          <w:szCs w:val="32"/>
        </w:rPr>
        <w:t>(15.12)</w:t>
      </w:r>
    </w:p>
    <w:p w:rsidR="003A21AB" w:rsidRPr="00825F5A" w:rsidRDefault="003A21AB" w:rsidP="00825F5A">
      <w:pPr>
        <w:pStyle w:val="ad"/>
        <w:spacing w:line="240" w:lineRule="auto"/>
        <w:rPr>
          <w:sz w:val="32"/>
          <w:szCs w:val="32"/>
        </w:rPr>
      </w:pPr>
      <w:proofErr w:type="gramStart"/>
      <w:r w:rsidRPr="00825F5A">
        <w:rPr>
          <w:sz w:val="32"/>
          <w:szCs w:val="32"/>
        </w:rPr>
        <w:t>где</w:t>
      </w:r>
      <w:proofErr w:type="gramEnd"/>
      <w:r w:rsidRPr="00825F5A">
        <w:rPr>
          <w:sz w:val="32"/>
          <w:szCs w:val="32"/>
        </w:rPr>
        <w:t xml:space="preserve"> </w:t>
      </w:r>
      <w:r w:rsidR="0050069E" w:rsidRPr="00825F5A">
        <w:rPr>
          <w:rStyle w:val="af4"/>
          <w:sz w:val="32"/>
          <w:szCs w:val="32"/>
        </w:rPr>
        <w:t>m</w:t>
      </w:r>
      <w:r w:rsidR="0050069E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 xml:space="preserve">– масса одного иона. Подставив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11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и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12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 xml:space="preserve"> в </w:t>
      </w:r>
      <w:r w:rsidR="0050069E" w:rsidRPr="00825F5A">
        <w:rPr>
          <w:sz w:val="32"/>
          <w:szCs w:val="32"/>
        </w:rPr>
        <w:t>(</w:t>
      </w:r>
      <w:r w:rsidRPr="00825F5A">
        <w:rPr>
          <w:sz w:val="32"/>
          <w:szCs w:val="32"/>
        </w:rPr>
        <w:t>15.10</w:t>
      </w:r>
      <w:r w:rsidR="0050069E" w:rsidRPr="00825F5A">
        <w:rPr>
          <w:sz w:val="32"/>
          <w:szCs w:val="32"/>
        </w:rPr>
        <w:t>)</w:t>
      </w:r>
      <w:r w:rsidRPr="00825F5A">
        <w:rPr>
          <w:sz w:val="32"/>
          <w:szCs w:val="32"/>
        </w:rPr>
        <w:t>, получим выражение для расчета элементарного заряда:</w:t>
      </w:r>
    </w:p>
    <w:p w:rsidR="003A21AB" w:rsidRPr="00825F5A" w:rsidRDefault="0050069E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26"/>
          <w:sz w:val="32"/>
          <w:szCs w:val="32"/>
        </w:rPr>
        <w:object w:dxaOrig="920" w:dyaOrig="700">
          <v:shape id="_x0000_i1060" type="#_x0000_t75" style="width:46.2pt;height:34.8pt" o:ole="">
            <v:imagedata r:id="rId81" o:title=""/>
          </v:shape>
          <o:OLEObject Type="Embed" ProgID="Equation.DSMT4" ShapeID="_x0000_i1060" DrawAspect="Content" ObjectID="_1453814171" r:id="rId82"/>
        </w:object>
      </w:r>
      <w:r w:rsidR="003A21AB"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 xml:space="preserve">Учитывая, что </w:t>
      </w:r>
      <w:r w:rsidR="00E80B91" w:rsidRPr="00825F5A">
        <w:rPr>
          <w:i/>
          <w:sz w:val="32"/>
          <w:szCs w:val="32"/>
          <w:lang w:val="en-US"/>
        </w:rPr>
        <w:t>A</w:t>
      </w:r>
      <w:r w:rsidR="00E80B91" w:rsidRPr="00825F5A">
        <w:rPr>
          <w:sz w:val="32"/>
          <w:szCs w:val="32"/>
        </w:rPr>
        <w:t>=</w:t>
      </w:r>
      <w:r w:rsidR="00E80B91" w:rsidRPr="00825F5A">
        <w:rPr>
          <w:i/>
          <w:sz w:val="32"/>
          <w:szCs w:val="32"/>
          <w:lang w:val="en-US"/>
        </w:rPr>
        <w:t>N</w:t>
      </w:r>
      <w:r w:rsidR="00E80B91" w:rsidRPr="00825F5A">
        <w:rPr>
          <w:sz w:val="32"/>
          <w:szCs w:val="32"/>
          <w:vertAlign w:val="subscript"/>
          <w:lang w:val="en-US"/>
        </w:rPr>
        <w:t>A</w:t>
      </w:r>
      <w:r w:rsidR="00E80B91" w:rsidRPr="00825F5A">
        <w:rPr>
          <w:sz w:val="32"/>
          <w:szCs w:val="32"/>
        </w:rPr>
        <w:t>·</w:t>
      </w:r>
      <w:r w:rsidR="00E80B91" w:rsidRPr="00825F5A">
        <w:rPr>
          <w:i/>
          <w:sz w:val="32"/>
          <w:szCs w:val="32"/>
          <w:lang w:val="en-US"/>
        </w:rPr>
        <w:t>m</w:t>
      </w:r>
      <w:r w:rsidRPr="00825F5A">
        <w:rPr>
          <w:sz w:val="32"/>
          <w:szCs w:val="32"/>
        </w:rPr>
        <w:t xml:space="preserve">, где </w:t>
      </w:r>
      <w:r w:rsidR="004025B1" w:rsidRPr="00825F5A">
        <w:rPr>
          <w:i/>
          <w:sz w:val="32"/>
          <w:szCs w:val="32"/>
          <w:lang w:val="en-US"/>
        </w:rPr>
        <w:t>N</w:t>
      </w:r>
      <w:r w:rsidR="004025B1" w:rsidRPr="00825F5A">
        <w:rPr>
          <w:sz w:val="32"/>
          <w:szCs w:val="32"/>
          <w:vertAlign w:val="subscript"/>
          <w:lang w:val="en-US"/>
        </w:rPr>
        <w:t>A</w:t>
      </w:r>
      <w:r w:rsidR="004025B1" w:rsidRPr="00825F5A">
        <w:rPr>
          <w:sz w:val="32"/>
          <w:szCs w:val="32"/>
        </w:rPr>
        <w:t>=6,023·10</w:t>
      </w:r>
      <w:r w:rsidR="004025B1" w:rsidRPr="00825F5A">
        <w:rPr>
          <w:sz w:val="32"/>
          <w:szCs w:val="32"/>
          <w:vertAlign w:val="superscript"/>
        </w:rPr>
        <w:t xml:space="preserve">23 </w:t>
      </w:r>
      <w:r w:rsidR="00BF42AC" w:rsidRPr="00825F5A">
        <w:rPr>
          <w:sz w:val="32"/>
          <w:szCs w:val="32"/>
        </w:rPr>
        <w:t>моль</w:t>
      </w:r>
      <w:r w:rsidR="00BF42AC" w:rsidRPr="00825F5A">
        <w:rPr>
          <w:rStyle w:val="afa"/>
          <w:sz w:val="32"/>
          <w:szCs w:val="32"/>
        </w:rPr>
        <w:t>–1</w:t>
      </w:r>
      <w:r w:rsidRPr="00825F5A">
        <w:rPr>
          <w:sz w:val="32"/>
          <w:szCs w:val="32"/>
        </w:rPr>
        <w:t xml:space="preserve"> – число Авогадро, получим</w:t>
      </w:r>
      <w:r w:rsidR="000F426E" w:rsidRPr="00825F5A">
        <w:rPr>
          <w:sz w:val="32"/>
          <w:szCs w:val="32"/>
        </w:rPr>
        <w:t>:</w:t>
      </w:r>
    </w:p>
    <w:p w:rsidR="003A21AB" w:rsidRPr="00825F5A" w:rsidRDefault="00BF42AC" w:rsidP="00825F5A">
      <w:pPr>
        <w:pStyle w:val="af"/>
        <w:spacing w:line="240" w:lineRule="auto"/>
        <w:rPr>
          <w:sz w:val="32"/>
          <w:szCs w:val="32"/>
        </w:rPr>
      </w:pPr>
      <w:r w:rsidRPr="00825F5A">
        <w:rPr>
          <w:position w:val="-34"/>
          <w:sz w:val="32"/>
          <w:szCs w:val="32"/>
        </w:rPr>
        <w:object w:dxaOrig="3720" w:dyaOrig="780">
          <v:shape id="_x0000_i1061" type="#_x0000_t75" style="width:186pt;height:39pt" o:ole="">
            <v:imagedata r:id="rId83" o:title=""/>
          </v:shape>
          <o:OLEObject Type="Embed" ProgID="Equation.DSMT4" ShapeID="_x0000_i1061" DrawAspect="Content" ObjectID="_1453814172" r:id="rId84"/>
        </w:object>
      </w:r>
      <w:r w:rsidRPr="00825F5A">
        <w:rPr>
          <w:sz w:val="32"/>
          <w:szCs w:val="32"/>
        </w:rPr>
        <w:t> Кл</w:t>
      </w:r>
      <w:r w:rsidR="003A21AB" w:rsidRPr="00825F5A">
        <w:rPr>
          <w:sz w:val="32"/>
          <w:szCs w:val="32"/>
        </w:rPr>
        <w:t>.</w:t>
      </w:r>
    </w:p>
    <w:p w:rsidR="003A21AB" w:rsidRPr="00825F5A" w:rsidRDefault="003A21AB" w:rsidP="00825F5A">
      <w:pPr>
        <w:pStyle w:val="ab"/>
        <w:spacing w:line="240" w:lineRule="auto"/>
        <w:rPr>
          <w:sz w:val="32"/>
          <w:szCs w:val="32"/>
        </w:rPr>
      </w:pPr>
      <w:r w:rsidRPr="00825F5A">
        <w:rPr>
          <w:sz w:val="32"/>
          <w:szCs w:val="32"/>
        </w:rPr>
        <w:t>Именно таким образом в 1874</w:t>
      </w:r>
      <w:r w:rsidR="004025B1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г</w:t>
      </w:r>
      <w:r w:rsidR="00C80F43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 xml:space="preserve"> </w:t>
      </w:r>
      <w:proofErr w:type="spellStart"/>
      <w:r w:rsidRPr="00825F5A">
        <w:rPr>
          <w:sz w:val="32"/>
          <w:szCs w:val="32"/>
        </w:rPr>
        <w:t>Стоней</w:t>
      </w:r>
      <w:proofErr w:type="spellEnd"/>
      <w:r w:rsidRPr="00825F5A">
        <w:rPr>
          <w:sz w:val="32"/>
          <w:szCs w:val="32"/>
        </w:rPr>
        <w:t>, а в 1881</w:t>
      </w:r>
      <w:r w:rsidR="004025B1" w:rsidRPr="00825F5A">
        <w:rPr>
          <w:sz w:val="32"/>
          <w:szCs w:val="32"/>
        </w:rPr>
        <w:t xml:space="preserve"> </w:t>
      </w:r>
      <w:r w:rsidRPr="00825F5A">
        <w:rPr>
          <w:sz w:val="32"/>
          <w:szCs w:val="32"/>
        </w:rPr>
        <w:t>г</w:t>
      </w:r>
      <w:r w:rsidR="00C80F43" w:rsidRPr="00825F5A">
        <w:rPr>
          <w:sz w:val="32"/>
          <w:szCs w:val="32"/>
        </w:rPr>
        <w:t>.</w:t>
      </w:r>
      <w:r w:rsidRPr="00825F5A">
        <w:rPr>
          <w:sz w:val="32"/>
          <w:szCs w:val="32"/>
        </w:rPr>
        <w:t xml:space="preserve"> независимо от него Гельмгольц определили элементарный заряд, который тогда назывался атомом электричества.</w:t>
      </w:r>
    </w:p>
    <w:p w:rsidR="00477F54" w:rsidRPr="00825F5A" w:rsidRDefault="00477F54" w:rsidP="00825F5A">
      <w:pPr>
        <w:pStyle w:val="ab"/>
        <w:spacing w:line="240" w:lineRule="auto"/>
        <w:rPr>
          <w:sz w:val="32"/>
          <w:szCs w:val="32"/>
        </w:rPr>
      </w:pPr>
    </w:p>
    <w:sectPr w:rsidR="00477F54" w:rsidRPr="00825F5A" w:rsidSect="00825F5A">
      <w:footerReference w:type="even" r:id="rId85"/>
      <w:footerReference w:type="default" r:id="rId86"/>
      <w:pgSz w:w="11906" w:h="16838"/>
      <w:pgMar w:top="567" w:right="567" w:bottom="567" w:left="567" w:header="567" w:footer="567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31B8" w:rsidRDefault="00E031B8">
      <w:r>
        <w:separator/>
      </w:r>
    </w:p>
    <w:p w:rsidR="00E031B8" w:rsidRDefault="00E031B8"/>
  </w:endnote>
  <w:endnote w:type="continuationSeparator" w:id="0">
    <w:p w:rsidR="00E031B8" w:rsidRDefault="00E031B8">
      <w:r>
        <w:continuationSeparator/>
      </w:r>
    </w:p>
    <w:p w:rsidR="00E031B8" w:rsidRDefault="00E031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2335FB" w:rsidRDefault="002335F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825F5A">
      <w:rPr>
        <w:rStyle w:val="aa"/>
        <w:noProof/>
      </w:rPr>
      <w:t>5</w:t>
    </w:r>
    <w:r>
      <w:rPr>
        <w:rStyle w:val="aa"/>
      </w:rPr>
      <w:fldChar w:fldCharType="end"/>
    </w:r>
  </w:p>
  <w:p w:rsidR="002335FB" w:rsidRDefault="002335F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31B8" w:rsidRDefault="00E031B8">
      <w:r>
        <w:separator/>
      </w:r>
    </w:p>
    <w:p w:rsidR="00E031B8" w:rsidRDefault="00E031B8"/>
  </w:footnote>
  <w:footnote w:type="continuationSeparator" w:id="0">
    <w:p w:rsidR="00E031B8" w:rsidRDefault="00E031B8">
      <w:r>
        <w:continuationSeparator/>
      </w:r>
    </w:p>
    <w:p w:rsidR="00E031B8" w:rsidRDefault="00E031B8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0">
    <w:nsid w:val="7CBD2A9B"/>
    <w:multiLevelType w:val="hybridMultilevel"/>
    <w:tmpl w:val="62085398"/>
    <w:lvl w:ilvl="0" w:tplc="9CFE592C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E990B87"/>
    <w:multiLevelType w:val="hybridMultilevel"/>
    <w:tmpl w:val="09AEA7CE"/>
    <w:lvl w:ilvl="0" w:tplc="F95E2DA8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4"/>
  </w:num>
  <w:num w:numId="5">
    <w:abstractNumId w:val="0"/>
  </w:num>
  <w:num w:numId="6">
    <w:abstractNumId w:val="12"/>
  </w:num>
  <w:num w:numId="7">
    <w:abstractNumId w:val="3"/>
  </w:num>
  <w:num w:numId="8">
    <w:abstractNumId w:val="1"/>
  </w:num>
  <w:num w:numId="9">
    <w:abstractNumId w:val="6"/>
  </w:num>
  <w:num w:numId="10">
    <w:abstractNumId w:val="11"/>
  </w:num>
  <w:num w:numId="11">
    <w:abstractNumId w:val="5"/>
  </w:num>
  <w:num w:numId="12">
    <w:abstractNumId w:val="8"/>
  </w:num>
  <w:num w:numId="1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235A4"/>
    <w:rsid w:val="00044241"/>
    <w:rsid w:val="00044362"/>
    <w:rsid w:val="00047F06"/>
    <w:rsid w:val="0005629F"/>
    <w:rsid w:val="00060FC4"/>
    <w:rsid w:val="000614A4"/>
    <w:rsid w:val="00071912"/>
    <w:rsid w:val="000B6456"/>
    <w:rsid w:val="000B65F0"/>
    <w:rsid w:val="000B6A3C"/>
    <w:rsid w:val="000C16DF"/>
    <w:rsid w:val="000C59C6"/>
    <w:rsid w:val="000D0A88"/>
    <w:rsid w:val="000D4912"/>
    <w:rsid w:val="000E4E4D"/>
    <w:rsid w:val="000E50B0"/>
    <w:rsid w:val="000F2FCA"/>
    <w:rsid w:val="000F426E"/>
    <w:rsid w:val="000F492D"/>
    <w:rsid w:val="000F6AFA"/>
    <w:rsid w:val="00100FA7"/>
    <w:rsid w:val="00104277"/>
    <w:rsid w:val="00105D5B"/>
    <w:rsid w:val="00106911"/>
    <w:rsid w:val="00111DEF"/>
    <w:rsid w:val="00122019"/>
    <w:rsid w:val="00124EF2"/>
    <w:rsid w:val="00126A1B"/>
    <w:rsid w:val="00136312"/>
    <w:rsid w:val="00136ABD"/>
    <w:rsid w:val="0014345A"/>
    <w:rsid w:val="00145C62"/>
    <w:rsid w:val="00160858"/>
    <w:rsid w:val="0017143B"/>
    <w:rsid w:val="00184A11"/>
    <w:rsid w:val="0019653B"/>
    <w:rsid w:val="001A0A02"/>
    <w:rsid w:val="001B0684"/>
    <w:rsid w:val="001B332A"/>
    <w:rsid w:val="001B5AB3"/>
    <w:rsid w:val="001C4BE1"/>
    <w:rsid w:val="001D6107"/>
    <w:rsid w:val="001E3E16"/>
    <w:rsid w:val="002072D4"/>
    <w:rsid w:val="00211EEE"/>
    <w:rsid w:val="00215881"/>
    <w:rsid w:val="00224A5B"/>
    <w:rsid w:val="002335FB"/>
    <w:rsid w:val="00243C8C"/>
    <w:rsid w:val="0025726E"/>
    <w:rsid w:val="00263AD9"/>
    <w:rsid w:val="00296FE1"/>
    <w:rsid w:val="002E0502"/>
    <w:rsid w:val="002E19E8"/>
    <w:rsid w:val="002E6E89"/>
    <w:rsid w:val="002E7882"/>
    <w:rsid w:val="002F1F12"/>
    <w:rsid w:val="002F4839"/>
    <w:rsid w:val="0030035A"/>
    <w:rsid w:val="0030246D"/>
    <w:rsid w:val="00307B65"/>
    <w:rsid w:val="00321B42"/>
    <w:rsid w:val="00323373"/>
    <w:rsid w:val="0034085D"/>
    <w:rsid w:val="00346298"/>
    <w:rsid w:val="003533F7"/>
    <w:rsid w:val="0037709A"/>
    <w:rsid w:val="0038390B"/>
    <w:rsid w:val="003839B9"/>
    <w:rsid w:val="003A21AB"/>
    <w:rsid w:val="003B0C2B"/>
    <w:rsid w:val="003C4E53"/>
    <w:rsid w:val="003C58FC"/>
    <w:rsid w:val="003E4AD2"/>
    <w:rsid w:val="003E7EAD"/>
    <w:rsid w:val="003F6374"/>
    <w:rsid w:val="004017D9"/>
    <w:rsid w:val="004025B1"/>
    <w:rsid w:val="00412056"/>
    <w:rsid w:val="004176B2"/>
    <w:rsid w:val="00422645"/>
    <w:rsid w:val="004229DF"/>
    <w:rsid w:val="00442492"/>
    <w:rsid w:val="00445652"/>
    <w:rsid w:val="00450030"/>
    <w:rsid w:val="00455E4E"/>
    <w:rsid w:val="00466B08"/>
    <w:rsid w:val="00477F54"/>
    <w:rsid w:val="004939BA"/>
    <w:rsid w:val="00496042"/>
    <w:rsid w:val="004A6E4B"/>
    <w:rsid w:val="004D1BC5"/>
    <w:rsid w:val="004D5A63"/>
    <w:rsid w:val="004F0A1A"/>
    <w:rsid w:val="0050069E"/>
    <w:rsid w:val="00510161"/>
    <w:rsid w:val="00517FE1"/>
    <w:rsid w:val="005912C1"/>
    <w:rsid w:val="005A1355"/>
    <w:rsid w:val="005B11A2"/>
    <w:rsid w:val="005B5769"/>
    <w:rsid w:val="005C1A16"/>
    <w:rsid w:val="005E082E"/>
    <w:rsid w:val="005F336A"/>
    <w:rsid w:val="005F4830"/>
    <w:rsid w:val="00605A00"/>
    <w:rsid w:val="006102B0"/>
    <w:rsid w:val="00616F79"/>
    <w:rsid w:val="006260E3"/>
    <w:rsid w:val="0063026F"/>
    <w:rsid w:val="00630F6D"/>
    <w:rsid w:val="00635C34"/>
    <w:rsid w:val="0065519A"/>
    <w:rsid w:val="00657028"/>
    <w:rsid w:val="00661816"/>
    <w:rsid w:val="006638C2"/>
    <w:rsid w:val="00693694"/>
    <w:rsid w:val="006A077D"/>
    <w:rsid w:val="006A2AC0"/>
    <w:rsid w:val="006A6232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13AE9"/>
    <w:rsid w:val="007258FF"/>
    <w:rsid w:val="00745569"/>
    <w:rsid w:val="0075536B"/>
    <w:rsid w:val="00793620"/>
    <w:rsid w:val="00795563"/>
    <w:rsid w:val="007A5F08"/>
    <w:rsid w:val="007B288C"/>
    <w:rsid w:val="007B47AB"/>
    <w:rsid w:val="007B4860"/>
    <w:rsid w:val="007B5FF3"/>
    <w:rsid w:val="007E5EEE"/>
    <w:rsid w:val="007F6F60"/>
    <w:rsid w:val="00810411"/>
    <w:rsid w:val="00811709"/>
    <w:rsid w:val="00815D92"/>
    <w:rsid w:val="0081670F"/>
    <w:rsid w:val="00825F5A"/>
    <w:rsid w:val="008265FB"/>
    <w:rsid w:val="00827A5B"/>
    <w:rsid w:val="008327DF"/>
    <w:rsid w:val="0083468C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9452C"/>
    <w:rsid w:val="008A3D00"/>
    <w:rsid w:val="008B2134"/>
    <w:rsid w:val="008E5E28"/>
    <w:rsid w:val="008F6382"/>
    <w:rsid w:val="0090174A"/>
    <w:rsid w:val="00905759"/>
    <w:rsid w:val="009136A8"/>
    <w:rsid w:val="0091377F"/>
    <w:rsid w:val="00916242"/>
    <w:rsid w:val="00945D9D"/>
    <w:rsid w:val="00962195"/>
    <w:rsid w:val="00962214"/>
    <w:rsid w:val="00971B36"/>
    <w:rsid w:val="00973EEB"/>
    <w:rsid w:val="009836E4"/>
    <w:rsid w:val="0098481E"/>
    <w:rsid w:val="009949CE"/>
    <w:rsid w:val="009A42B2"/>
    <w:rsid w:val="009B14A3"/>
    <w:rsid w:val="009B4CE0"/>
    <w:rsid w:val="009C7387"/>
    <w:rsid w:val="009F6050"/>
    <w:rsid w:val="00A00AE3"/>
    <w:rsid w:val="00A126C4"/>
    <w:rsid w:val="00A14667"/>
    <w:rsid w:val="00A16EE6"/>
    <w:rsid w:val="00A3124E"/>
    <w:rsid w:val="00A41256"/>
    <w:rsid w:val="00A6373E"/>
    <w:rsid w:val="00A76B01"/>
    <w:rsid w:val="00A85E7C"/>
    <w:rsid w:val="00A9197A"/>
    <w:rsid w:val="00A97B61"/>
    <w:rsid w:val="00AA0B14"/>
    <w:rsid w:val="00AA3D8F"/>
    <w:rsid w:val="00AA5918"/>
    <w:rsid w:val="00AA6A09"/>
    <w:rsid w:val="00AB6848"/>
    <w:rsid w:val="00AB764C"/>
    <w:rsid w:val="00AC71E7"/>
    <w:rsid w:val="00AD3330"/>
    <w:rsid w:val="00AF61B1"/>
    <w:rsid w:val="00B00555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85A93"/>
    <w:rsid w:val="00BA7C56"/>
    <w:rsid w:val="00BE1567"/>
    <w:rsid w:val="00BE7233"/>
    <w:rsid w:val="00BF0E8D"/>
    <w:rsid w:val="00BF42AC"/>
    <w:rsid w:val="00C1615F"/>
    <w:rsid w:val="00C2041A"/>
    <w:rsid w:val="00C40F73"/>
    <w:rsid w:val="00C448D7"/>
    <w:rsid w:val="00C5280F"/>
    <w:rsid w:val="00C552B3"/>
    <w:rsid w:val="00C80F43"/>
    <w:rsid w:val="00CA37C4"/>
    <w:rsid w:val="00CA546C"/>
    <w:rsid w:val="00CB0DEE"/>
    <w:rsid w:val="00CB168D"/>
    <w:rsid w:val="00CB2046"/>
    <w:rsid w:val="00CE172C"/>
    <w:rsid w:val="00CE6192"/>
    <w:rsid w:val="00CF77F0"/>
    <w:rsid w:val="00D0570C"/>
    <w:rsid w:val="00D209A9"/>
    <w:rsid w:val="00D34712"/>
    <w:rsid w:val="00D43FA8"/>
    <w:rsid w:val="00D64F80"/>
    <w:rsid w:val="00D65BF6"/>
    <w:rsid w:val="00D7274E"/>
    <w:rsid w:val="00D756F2"/>
    <w:rsid w:val="00D84717"/>
    <w:rsid w:val="00D90A0A"/>
    <w:rsid w:val="00D95FD5"/>
    <w:rsid w:val="00DA149C"/>
    <w:rsid w:val="00DB06B1"/>
    <w:rsid w:val="00DC2408"/>
    <w:rsid w:val="00DC4721"/>
    <w:rsid w:val="00DD3A6E"/>
    <w:rsid w:val="00DE0C19"/>
    <w:rsid w:val="00DE1C51"/>
    <w:rsid w:val="00DE41C3"/>
    <w:rsid w:val="00DE5AD6"/>
    <w:rsid w:val="00E031B8"/>
    <w:rsid w:val="00E067D9"/>
    <w:rsid w:val="00E16939"/>
    <w:rsid w:val="00E2074E"/>
    <w:rsid w:val="00E271E5"/>
    <w:rsid w:val="00E342E6"/>
    <w:rsid w:val="00E451A3"/>
    <w:rsid w:val="00E52097"/>
    <w:rsid w:val="00E627BF"/>
    <w:rsid w:val="00E65D62"/>
    <w:rsid w:val="00E6686A"/>
    <w:rsid w:val="00E7124D"/>
    <w:rsid w:val="00E80B91"/>
    <w:rsid w:val="00EB00F6"/>
    <w:rsid w:val="00EC1043"/>
    <w:rsid w:val="00EE59AF"/>
    <w:rsid w:val="00F04139"/>
    <w:rsid w:val="00F15F95"/>
    <w:rsid w:val="00F17825"/>
    <w:rsid w:val="00F208A0"/>
    <w:rsid w:val="00F3225B"/>
    <w:rsid w:val="00F36A35"/>
    <w:rsid w:val="00F456FA"/>
    <w:rsid w:val="00F54C2C"/>
    <w:rsid w:val="00F6069B"/>
    <w:rsid w:val="00F621A5"/>
    <w:rsid w:val="00F7753C"/>
    <w:rsid w:val="00F92462"/>
    <w:rsid w:val="00FA5034"/>
    <w:rsid w:val="00FB0EFB"/>
    <w:rsid w:val="00FD1354"/>
    <w:rsid w:val="00FD26CA"/>
    <w:rsid w:val="00FD6CD2"/>
    <w:rsid w:val="00FE268B"/>
    <w:rsid w:val="00FE28DD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A30B4B-A07E-41E2-9E72-2375EB0EF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450030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qFormat/>
    <w:rsid w:val="00450030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qFormat/>
    <w:rsid w:val="00450030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0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450030"/>
    <w:pPr>
      <w:tabs>
        <w:tab w:val="center" w:pos="4961"/>
        <w:tab w:val="right" w:pos="9911"/>
      </w:tabs>
      <w:ind w:firstLine="0"/>
      <w:jc w:val="center"/>
    </w:p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af0">
    <w:name w:val="Формула Знак"/>
    <w:basedOn w:val="a2"/>
    <w:link w:val="af"/>
    <w:rsid w:val="00450030"/>
    <w:rPr>
      <w:sz w:val="28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6</Pages>
  <Words>1631</Words>
  <Characters>9300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0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6</cp:revision>
  <cp:lastPrinted>2007-04-11T17:56:00Z</cp:lastPrinted>
  <dcterms:created xsi:type="dcterms:W3CDTF">2014-02-11T07:02:00Z</dcterms:created>
  <dcterms:modified xsi:type="dcterms:W3CDTF">2014-02-13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